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C454928" w14:textId="77777777"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14:paraId="49144F95" w14:textId="77777777"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14:paraId="2B3DEEFB" w14:textId="77777777"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14:paraId="0205E396" w14:textId="77777777"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14:paraId="36F8A126" w14:textId="77777777"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  <w:bookmarkStart w:id="0" w:name="OLE_LINK1"/>
      <w:bookmarkStart w:id="1" w:name="OLE_LINK2"/>
    </w:p>
    <w:p w14:paraId="7B4AF65C" w14:textId="77777777"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14:paraId="05DA2A2D" w14:textId="77777777"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14:paraId="1D90B27A" w14:textId="77777777"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MATHEMATICS</w:t>
      </w:r>
      <w:r w:rsidR="00663F4A">
        <w:rPr>
          <w:b/>
          <w:bCs/>
          <w:sz w:val="40"/>
          <w:szCs w:val="40"/>
        </w:rPr>
        <w:t xml:space="preserve"> </w:t>
      </w:r>
      <w:r w:rsidR="00C43F4B">
        <w:rPr>
          <w:b/>
          <w:bCs/>
          <w:sz w:val="40"/>
          <w:szCs w:val="40"/>
        </w:rPr>
        <w:t>APPLICATIONS</w:t>
      </w:r>
    </w:p>
    <w:p w14:paraId="531BB9A7" w14:textId="77777777" w:rsidR="00E4327F" w:rsidRPr="00C630BC" w:rsidRDefault="00E4327F" w:rsidP="00663F4A">
      <w:pPr>
        <w:rPr>
          <w:b/>
          <w:bCs/>
          <w:sz w:val="40"/>
          <w:szCs w:val="40"/>
        </w:rPr>
      </w:pPr>
    </w:p>
    <w:p w14:paraId="69AE1282" w14:textId="77777777"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14:paraId="5608F312" w14:textId="77777777" w:rsidR="00E4327F" w:rsidRPr="00C630BC" w:rsidRDefault="00A71190" w:rsidP="00E11DE4">
      <w:pPr>
        <w:jc w:val="center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>MAWA Semester 1 (Unit 3</w:t>
      </w:r>
      <w:r w:rsidR="00663F4A">
        <w:rPr>
          <w:b/>
          <w:bCs/>
          <w:sz w:val="40"/>
          <w:szCs w:val="40"/>
        </w:rPr>
        <w:t>)</w:t>
      </w:r>
      <w:r w:rsidR="00E4327F">
        <w:rPr>
          <w:b/>
          <w:bCs/>
          <w:sz w:val="40"/>
          <w:szCs w:val="40"/>
        </w:rPr>
        <w:t xml:space="preserve"> </w:t>
      </w:r>
      <w:r w:rsidR="00E4327F" w:rsidRPr="00C630BC">
        <w:rPr>
          <w:b/>
          <w:bCs/>
          <w:sz w:val="40"/>
          <w:szCs w:val="40"/>
        </w:rPr>
        <w:t>Examination 201</w:t>
      </w:r>
      <w:r w:rsidR="005C7F7B">
        <w:rPr>
          <w:b/>
          <w:bCs/>
          <w:sz w:val="40"/>
          <w:szCs w:val="40"/>
        </w:rPr>
        <w:t>8</w:t>
      </w:r>
    </w:p>
    <w:p w14:paraId="3061DE52" w14:textId="77777777" w:rsidR="00E4327F" w:rsidRDefault="00E4327F" w:rsidP="00E11DE4">
      <w:pPr>
        <w:jc w:val="center"/>
        <w:rPr>
          <w:sz w:val="40"/>
          <w:szCs w:val="40"/>
        </w:rPr>
      </w:pPr>
    </w:p>
    <w:p w14:paraId="359AAF08" w14:textId="77777777" w:rsidR="00663F4A" w:rsidRPr="00C630BC" w:rsidRDefault="00663F4A" w:rsidP="00663F4A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Calculator-</w:t>
      </w:r>
      <w:r w:rsidR="002B1D5A">
        <w:rPr>
          <w:b/>
          <w:bCs/>
          <w:sz w:val="40"/>
          <w:szCs w:val="40"/>
        </w:rPr>
        <w:t>Assumed</w:t>
      </w:r>
    </w:p>
    <w:p w14:paraId="0A398513" w14:textId="77777777" w:rsidR="00663F4A" w:rsidRPr="00C630BC" w:rsidRDefault="00663F4A" w:rsidP="00E11DE4">
      <w:pPr>
        <w:jc w:val="center"/>
        <w:rPr>
          <w:sz w:val="40"/>
          <w:szCs w:val="40"/>
        </w:rPr>
      </w:pPr>
    </w:p>
    <w:p w14:paraId="5BB2E219" w14:textId="77777777" w:rsidR="00E4327F" w:rsidRPr="00C630BC" w:rsidRDefault="00E4327F" w:rsidP="00E11DE4">
      <w:pPr>
        <w:pStyle w:val="Heading1"/>
        <w:spacing w:before="0" w:after="0"/>
        <w:jc w:val="center"/>
        <w:rPr>
          <w:sz w:val="40"/>
          <w:szCs w:val="40"/>
        </w:rPr>
      </w:pPr>
      <w:r w:rsidRPr="00C630BC">
        <w:rPr>
          <w:sz w:val="40"/>
          <w:szCs w:val="40"/>
        </w:rPr>
        <w:t>Marking Key</w:t>
      </w:r>
    </w:p>
    <w:bookmarkEnd w:id="0"/>
    <w:bookmarkEnd w:id="1"/>
    <w:p w14:paraId="7898BBC2" w14:textId="77777777" w:rsidR="00E4327F" w:rsidRPr="00C630BC" w:rsidRDefault="00E4327F" w:rsidP="00E11DE4">
      <w:pPr>
        <w:jc w:val="center"/>
        <w:rPr>
          <w:b/>
          <w:bCs/>
        </w:rPr>
      </w:pPr>
    </w:p>
    <w:p w14:paraId="16680A26" w14:textId="77777777" w:rsidR="00E4327F" w:rsidRDefault="00E4327F" w:rsidP="00233BBD">
      <w:pPr>
        <w:tabs>
          <w:tab w:val="left" w:pos="2160"/>
          <w:tab w:val="right" w:pos="9360"/>
        </w:tabs>
        <w:rPr>
          <w:b/>
          <w:bCs/>
        </w:rPr>
      </w:pPr>
    </w:p>
    <w:p w14:paraId="305A1345" w14:textId="77777777" w:rsidR="00E4327F" w:rsidRDefault="00E4327F" w:rsidP="00233BBD">
      <w:pPr>
        <w:tabs>
          <w:tab w:val="left" w:pos="2160"/>
          <w:tab w:val="right" w:pos="9360"/>
        </w:tabs>
        <w:rPr>
          <w:b/>
          <w:bCs/>
        </w:rPr>
      </w:pPr>
    </w:p>
    <w:p w14:paraId="0AA21224" w14:textId="77777777" w:rsidR="00E4327F" w:rsidRPr="008D7010" w:rsidRDefault="00E4327F" w:rsidP="008D7010">
      <w:pPr>
        <w:rPr>
          <w:rStyle w:val="StyleArial11pt"/>
        </w:rPr>
      </w:pPr>
    </w:p>
    <w:p w14:paraId="70903A16" w14:textId="77777777" w:rsidR="00692CE3" w:rsidRDefault="00692CE3" w:rsidP="00692CE3">
      <w:pPr>
        <w:rPr>
          <w:sz w:val="16"/>
          <w:szCs w:val="16"/>
        </w:rPr>
      </w:pPr>
      <w:r>
        <w:rPr>
          <w:sz w:val="16"/>
          <w:szCs w:val="16"/>
        </w:rPr>
        <w:t>© MAWA, 2018</w:t>
      </w:r>
    </w:p>
    <w:p w14:paraId="68115593" w14:textId="77777777" w:rsidR="00692CE3" w:rsidRDefault="00692CE3" w:rsidP="00692CE3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  <w:r>
        <w:rPr>
          <w:b/>
          <w:bCs/>
          <w:sz w:val="19"/>
          <w:szCs w:val="19"/>
          <w:u w:val="single"/>
        </w:rPr>
        <w:t>Licence Agreement</w:t>
      </w:r>
      <w:r>
        <w:rPr>
          <w:sz w:val="19"/>
          <w:szCs w:val="19"/>
        </w:rPr>
        <w:t xml:space="preserve"> </w:t>
      </w:r>
    </w:p>
    <w:p w14:paraId="7C0CE4B4" w14:textId="77777777" w:rsidR="00692CE3" w:rsidRDefault="00692CE3" w:rsidP="00692CE3">
      <w:pPr>
        <w:shd w:val="clear" w:color="auto" w:fill="FFFFFF"/>
        <w:spacing w:line="276" w:lineRule="auto"/>
        <w:rPr>
          <w:rFonts w:ascii="Tahoma" w:hAnsi="Tahoma" w:cs="Tahoma"/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>This examination is Copyright but may be freely used within the school that purchases this licence.</w:t>
      </w:r>
    </w:p>
    <w:p w14:paraId="15AEDAB5" w14:textId="77777777" w:rsidR="00692CE3" w:rsidRDefault="00692CE3" w:rsidP="00692CE3">
      <w:pPr>
        <w:pStyle w:val="ListParagraph"/>
        <w:numPr>
          <w:ilvl w:val="0"/>
          <w:numId w:val="8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>The items that are contained in this examination are to be used solely in the school for which they are purchased.</w:t>
      </w:r>
    </w:p>
    <w:p w14:paraId="70091B68" w14:textId="77777777" w:rsidR="00692CE3" w:rsidRDefault="00692CE3" w:rsidP="00692CE3">
      <w:pPr>
        <w:pStyle w:val="ListParagraph"/>
        <w:numPr>
          <w:ilvl w:val="0"/>
          <w:numId w:val="8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>They are not to be shared in any manner with a school which has not purchased their own licence.</w:t>
      </w:r>
    </w:p>
    <w:p w14:paraId="286D53D4" w14:textId="77777777" w:rsidR="00692CE3" w:rsidRDefault="00692CE3" w:rsidP="00692CE3">
      <w:pPr>
        <w:pStyle w:val="ListParagraph"/>
        <w:numPr>
          <w:ilvl w:val="0"/>
          <w:numId w:val="8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 xml:space="preserve">The items and the solutions/marking keys are to be kept confidentially and not copied or made available to anyone who is not a teacher at the school. Teachers may give feedback to students in the form of showing them how the work is marked but students are not to retain a copy of the paper or marking guide until the agreed release date stipulated in the purchasing agreement/licence. </w:t>
      </w:r>
    </w:p>
    <w:p w14:paraId="0535A6FD" w14:textId="77777777" w:rsidR="00692CE3" w:rsidRDefault="00692CE3" w:rsidP="00692CE3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</w:p>
    <w:p w14:paraId="7653E982" w14:textId="77777777" w:rsidR="00692CE3" w:rsidRDefault="00692CE3" w:rsidP="00692CE3">
      <w:pPr>
        <w:shd w:val="clear" w:color="auto" w:fill="FFFFFF"/>
        <w:spacing w:before="100" w:beforeAutospacing="1" w:after="100" w:afterAutospacing="1"/>
        <w:rPr>
          <w:sz w:val="36"/>
          <w:szCs w:val="36"/>
        </w:rPr>
      </w:pPr>
      <w:r>
        <w:rPr>
          <w:sz w:val="36"/>
          <w:szCs w:val="36"/>
        </w:rPr>
        <w:t>The release date for this exam and marking scheme is</w:t>
      </w:r>
    </w:p>
    <w:p w14:paraId="0C3229E0" w14:textId="77777777" w:rsidR="00692CE3" w:rsidRDefault="00692CE3" w:rsidP="00692CE3">
      <w:pPr>
        <w:pStyle w:val="ListParagraph"/>
        <w:numPr>
          <w:ilvl w:val="0"/>
          <w:numId w:val="9"/>
        </w:numPr>
        <w:shd w:val="clear" w:color="auto" w:fill="FFFFFF"/>
        <w:tabs>
          <w:tab w:val="left" w:pos="720"/>
        </w:tabs>
        <w:spacing w:before="100" w:beforeAutospacing="1" w:after="100" w:afterAutospacing="1"/>
        <w:contextualSpacing/>
        <w:rPr>
          <w:sz w:val="36"/>
          <w:szCs w:val="36"/>
        </w:rPr>
      </w:pPr>
      <w:r>
        <w:rPr>
          <w:b/>
          <w:bCs/>
          <w:sz w:val="36"/>
          <w:szCs w:val="36"/>
        </w:rPr>
        <w:t>the end of week 8 of term 2, 2018</w:t>
      </w:r>
    </w:p>
    <w:p w14:paraId="069E9AEA" w14:textId="77777777" w:rsidR="00474DFB" w:rsidRDefault="00E4327F" w:rsidP="00233BBD">
      <w:pPr>
        <w:tabs>
          <w:tab w:val="left" w:pos="2160"/>
          <w:tab w:val="right" w:pos="9360"/>
        </w:tabs>
        <w:rPr>
          <w:b/>
          <w:bCs/>
        </w:rPr>
      </w:pPr>
      <w:bookmarkStart w:id="2" w:name="_GoBack"/>
      <w:bookmarkEnd w:id="2"/>
      <w:r w:rsidRPr="00C630BC">
        <w:rPr>
          <w:b/>
          <w:bCs/>
        </w:rPr>
        <w:br w:type="page"/>
      </w:r>
    </w:p>
    <w:p w14:paraId="0DA9C074" w14:textId="77777777" w:rsidR="00474DFB" w:rsidRDefault="00474DFB" w:rsidP="00233BBD">
      <w:pPr>
        <w:tabs>
          <w:tab w:val="left" w:pos="2160"/>
          <w:tab w:val="right" w:pos="9360"/>
        </w:tabs>
        <w:rPr>
          <w:b/>
          <w:bCs/>
        </w:rPr>
      </w:pPr>
    </w:p>
    <w:p w14:paraId="4448D385" w14:textId="77777777" w:rsidR="00C10821" w:rsidRDefault="00C10821" w:rsidP="00233BBD">
      <w:pPr>
        <w:tabs>
          <w:tab w:val="left" w:pos="2160"/>
          <w:tab w:val="right" w:pos="9360"/>
        </w:tabs>
        <w:rPr>
          <w:b/>
          <w:bCs/>
          <w:u w:val="single"/>
        </w:rPr>
      </w:pPr>
    </w:p>
    <w:p w14:paraId="38E763B1" w14:textId="77777777" w:rsidR="00E4327F" w:rsidRPr="003E00A7" w:rsidRDefault="002B1D5A" w:rsidP="00233BBD">
      <w:pPr>
        <w:tabs>
          <w:tab w:val="left" w:pos="2160"/>
          <w:tab w:val="right" w:pos="9360"/>
        </w:tabs>
        <w:rPr>
          <w:b/>
          <w:bCs/>
          <w:u w:val="single"/>
        </w:rPr>
      </w:pPr>
      <w:r>
        <w:rPr>
          <w:b/>
          <w:bCs/>
          <w:u w:val="single"/>
        </w:rPr>
        <w:t>Section Two</w:t>
      </w:r>
      <w:r w:rsidR="004A527E" w:rsidRPr="003E00A7">
        <w:rPr>
          <w:b/>
          <w:bCs/>
          <w:u w:val="single"/>
        </w:rPr>
        <w:t xml:space="preserve">: </w:t>
      </w:r>
      <w:r w:rsidR="00AA2DAD">
        <w:rPr>
          <w:b/>
          <w:bCs/>
          <w:u w:val="single"/>
        </w:rPr>
        <w:t>Calculator-assumed</w:t>
      </w:r>
      <w:r w:rsidR="00E4327F" w:rsidRPr="003E00A7">
        <w:rPr>
          <w:b/>
          <w:bCs/>
          <w:u w:val="single"/>
        </w:rPr>
        <w:tab/>
        <w:t>(</w:t>
      </w:r>
      <w:r w:rsidR="00985765">
        <w:rPr>
          <w:b/>
          <w:bCs/>
          <w:u w:val="single"/>
        </w:rPr>
        <w:t>10</w:t>
      </w:r>
      <w:r>
        <w:rPr>
          <w:b/>
          <w:bCs/>
          <w:u w:val="single"/>
        </w:rPr>
        <w:t>0</w:t>
      </w:r>
      <w:r w:rsidR="00E4327F" w:rsidRPr="003E00A7">
        <w:rPr>
          <w:b/>
          <w:bCs/>
          <w:u w:val="single"/>
        </w:rPr>
        <w:t xml:space="preserve"> Marks)</w:t>
      </w:r>
    </w:p>
    <w:p w14:paraId="1FE856FE" w14:textId="77777777" w:rsidR="00E4327F" w:rsidRPr="00C630BC" w:rsidRDefault="00E4327F" w:rsidP="0050229D">
      <w:pPr>
        <w:tabs>
          <w:tab w:val="right" w:pos="9360"/>
        </w:tabs>
        <w:rPr>
          <w:b/>
          <w:bCs/>
        </w:rPr>
      </w:pPr>
    </w:p>
    <w:p w14:paraId="2F5E1203" w14:textId="77777777" w:rsidR="00C10821" w:rsidRDefault="00C10821" w:rsidP="00663F4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46E5B85C" w14:textId="77777777" w:rsidR="0074457E" w:rsidRPr="00663F4A" w:rsidRDefault="00DB3F4C" w:rsidP="00663F4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7</w:t>
      </w:r>
      <w:r w:rsidR="00663F4A">
        <w:rPr>
          <w:b/>
          <w:bCs/>
        </w:rPr>
        <w:t xml:space="preserve"> </w:t>
      </w:r>
      <w:r w:rsidR="0074457E" w:rsidRPr="00663F4A">
        <w:rPr>
          <w:rFonts w:eastAsia="Calibri"/>
          <w:b/>
        </w:rPr>
        <w:t>(a)</w:t>
      </w:r>
      <w:r w:rsidR="00474DFB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0178C7" w:rsidRPr="00C27BF7" w14:paraId="0FDE2A67" w14:textId="77777777" w:rsidTr="00C10821">
        <w:trPr>
          <w:jc w:val="right"/>
        </w:trPr>
        <w:tc>
          <w:tcPr>
            <w:tcW w:w="9304" w:type="dxa"/>
            <w:gridSpan w:val="2"/>
          </w:tcPr>
          <w:p w14:paraId="75DE6EE5" w14:textId="77777777" w:rsidR="000178C7" w:rsidRDefault="000178C7" w:rsidP="00C10821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14:paraId="71514059" w14:textId="77777777" w:rsidR="008323F2" w:rsidRDefault="008323F2" w:rsidP="00C10821">
            <w:pPr>
              <w:spacing w:line="276" w:lineRule="auto"/>
              <w:rPr>
                <w:bCs/>
              </w:rPr>
            </w:pPr>
          </w:p>
          <w:p w14:paraId="551E8B98" w14:textId="77777777" w:rsidR="00AD3394" w:rsidRPr="00663F4A" w:rsidRDefault="008323F2" w:rsidP="008323F2">
            <w:pPr>
              <w:spacing w:line="276" w:lineRule="auto"/>
              <w:rPr>
                <w:bCs/>
              </w:rPr>
            </w:pPr>
            <w:r>
              <w:rPr>
                <w:bCs/>
              </w:rPr>
              <w:t>As population increases so does the number of people migrating overseas</w:t>
            </w:r>
          </w:p>
        </w:tc>
      </w:tr>
      <w:tr w:rsidR="00663F4A" w:rsidRPr="00C27BF7" w14:paraId="160FCFE1" w14:textId="77777777" w:rsidTr="00C10821">
        <w:trPr>
          <w:jc w:val="right"/>
        </w:trPr>
        <w:tc>
          <w:tcPr>
            <w:tcW w:w="7971" w:type="dxa"/>
          </w:tcPr>
          <w:p w14:paraId="590D5F46" w14:textId="77777777" w:rsidR="00663F4A" w:rsidRDefault="00663F4A" w:rsidP="00C1082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710CE08F" w14:textId="77777777" w:rsidR="00663F4A" w:rsidRPr="00663F4A" w:rsidRDefault="00474DFB" w:rsidP="00C1082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="00663F4A" w:rsidRPr="00663F4A">
              <w:rPr>
                <w:bCs/>
              </w:rPr>
              <w:t>arks</w:t>
            </w:r>
          </w:p>
        </w:tc>
      </w:tr>
      <w:tr w:rsidR="00663F4A" w:rsidRPr="00C27BF7" w14:paraId="0417C2F6" w14:textId="77777777" w:rsidTr="00C10821">
        <w:trPr>
          <w:jc w:val="right"/>
        </w:trPr>
        <w:tc>
          <w:tcPr>
            <w:tcW w:w="7971" w:type="dxa"/>
          </w:tcPr>
          <w:p w14:paraId="77A69D03" w14:textId="77777777" w:rsidR="00AD3394" w:rsidRPr="00C27BF7" w:rsidRDefault="008323F2" w:rsidP="008323F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scribes the association</w:t>
            </w:r>
          </w:p>
        </w:tc>
        <w:tc>
          <w:tcPr>
            <w:tcW w:w="1333" w:type="dxa"/>
          </w:tcPr>
          <w:p w14:paraId="4DE277B9" w14:textId="77777777" w:rsidR="00CD612B" w:rsidRPr="00C27BF7" w:rsidRDefault="00663F4A" w:rsidP="008323F2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1E9F072C" w14:textId="77777777" w:rsidR="000178C7" w:rsidRDefault="000178C7" w:rsidP="000178C7">
      <w:pPr>
        <w:tabs>
          <w:tab w:val="left" w:pos="720"/>
          <w:tab w:val="right" w:pos="9360"/>
        </w:tabs>
        <w:ind w:left="720" w:hanging="720"/>
      </w:pPr>
    </w:p>
    <w:p w14:paraId="55E2F87A" w14:textId="77777777" w:rsidR="008323F2" w:rsidRPr="00663F4A" w:rsidRDefault="008323F2" w:rsidP="008323F2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 xml:space="preserve">Question 7 </w:t>
      </w:r>
      <w:r w:rsidRPr="00663F4A">
        <w:rPr>
          <w:rFonts w:eastAsia="Calibri"/>
          <w:b/>
        </w:rPr>
        <w:t>(</w:t>
      </w:r>
      <w:r>
        <w:rPr>
          <w:rFonts w:eastAsia="Calibri"/>
          <w:b/>
        </w:rPr>
        <w:t>b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8323F2" w:rsidRPr="00C27BF7" w14:paraId="5DCFB06D" w14:textId="77777777" w:rsidTr="008323F2">
        <w:trPr>
          <w:jc w:val="right"/>
        </w:trPr>
        <w:tc>
          <w:tcPr>
            <w:tcW w:w="9304" w:type="dxa"/>
            <w:gridSpan w:val="2"/>
          </w:tcPr>
          <w:p w14:paraId="7F6343D2" w14:textId="77777777" w:rsidR="008323F2" w:rsidRDefault="008323F2" w:rsidP="008323F2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14:paraId="1E2DD7E3" w14:textId="77777777" w:rsidR="008323F2" w:rsidRDefault="008323F2" w:rsidP="008323F2">
            <w:pPr>
              <w:spacing w:line="276" w:lineRule="auto"/>
              <w:rPr>
                <w:bCs/>
              </w:rPr>
            </w:pPr>
          </w:p>
          <w:p w14:paraId="5FBFD809" w14:textId="77777777" w:rsidR="008323F2" w:rsidRPr="00663F4A" w:rsidRDefault="008323F2" w:rsidP="008323F2">
            <w:pPr>
              <w:spacing w:line="276" w:lineRule="auto"/>
              <w:rPr>
                <w:bCs/>
              </w:rPr>
            </w:pPr>
            <w:r>
              <w:rPr>
                <w:bCs/>
              </w:rPr>
              <w:t>It is possible but unlikely as an increase in population does not cause migration. Association does not guarantee causality.</w:t>
            </w:r>
          </w:p>
        </w:tc>
      </w:tr>
      <w:tr w:rsidR="008323F2" w:rsidRPr="00C27BF7" w14:paraId="2B27B18C" w14:textId="77777777" w:rsidTr="008323F2">
        <w:trPr>
          <w:jc w:val="right"/>
        </w:trPr>
        <w:tc>
          <w:tcPr>
            <w:tcW w:w="7971" w:type="dxa"/>
          </w:tcPr>
          <w:p w14:paraId="03B039AA" w14:textId="77777777" w:rsidR="008323F2" w:rsidRDefault="008323F2" w:rsidP="008323F2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1AA0F019" w14:textId="77777777" w:rsidR="008323F2" w:rsidRPr="00663F4A" w:rsidRDefault="008323F2" w:rsidP="008323F2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8323F2" w:rsidRPr="00C27BF7" w14:paraId="4884BCAE" w14:textId="77777777" w:rsidTr="008323F2">
        <w:trPr>
          <w:jc w:val="right"/>
        </w:trPr>
        <w:tc>
          <w:tcPr>
            <w:tcW w:w="7971" w:type="dxa"/>
          </w:tcPr>
          <w:p w14:paraId="2CD2FFC2" w14:textId="77777777" w:rsidR="008323F2" w:rsidRDefault="008323F2" w:rsidP="008323F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ncludes correctly</w:t>
            </w:r>
          </w:p>
          <w:p w14:paraId="35AA7C49" w14:textId="77777777" w:rsidR="008323F2" w:rsidRPr="00C27BF7" w:rsidRDefault="008323F2" w:rsidP="008323F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explains role of causality</w:t>
            </w:r>
          </w:p>
        </w:tc>
        <w:tc>
          <w:tcPr>
            <w:tcW w:w="1333" w:type="dxa"/>
          </w:tcPr>
          <w:p w14:paraId="686EC8F2" w14:textId="77777777" w:rsidR="008323F2" w:rsidRDefault="008323F2" w:rsidP="008323F2">
            <w:pPr>
              <w:spacing w:before="40" w:after="40" w:line="276" w:lineRule="auto"/>
              <w:jc w:val="center"/>
            </w:pPr>
            <w:r>
              <w:t>1</w:t>
            </w:r>
          </w:p>
          <w:p w14:paraId="7D1FD03D" w14:textId="77777777" w:rsidR="008323F2" w:rsidRPr="00C27BF7" w:rsidRDefault="008323F2" w:rsidP="008323F2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27473741" w14:textId="77777777" w:rsidR="008323F2" w:rsidRDefault="008323F2" w:rsidP="008323F2">
      <w:pPr>
        <w:tabs>
          <w:tab w:val="left" w:pos="720"/>
          <w:tab w:val="right" w:pos="9360"/>
        </w:tabs>
        <w:ind w:left="720" w:hanging="720"/>
      </w:pPr>
    </w:p>
    <w:p w14:paraId="721F7C7F" w14:textId="77777777" w:rsidR="008323F2" w:rsidRPr="00663F4A" w:rsidRDefault="008323F2" w:rsidP="008323F2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 xml:space="preserve">Question 7 </w:t>
      </w:r>
      <w:r w:rsidRPr="00663F4A">
        <w:rPr>
          <w:rFonts w:eastAsia="Calibri"/>
          <w:b/>
        </w:rPr>
        <w:t>(</w:t>
      </w:r>
      <w:r w:rsidR="001920A6">
        <w:rPr>
          <w:rFonts w:eastAsia="Calibri"/>
          <w:b/>
        </w:rPr>
        <w:t>c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8323F2" w:rsidRPr="00C27BF7" w14:paraId="260B7FB0" w14:textId="77777777" w:rsidTr="008323F2">
        <w:trPr>
          <w:jc w:val="right"/>
        </w:trPr>
        <w:tc>
          <w:tcPr>
            <w:tcW w:w="9304" w:type="dxa"/>
            <w:gridSpan w:val="2"/>
          </w:tcPr>
          <w:p w14:paraId="3CF803B5" w14:textId="77777777" w:rsidR="008323F2" w:rsidRDefault="008323F2" w:rsidP="008323F2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14:paraId="11B2FC11" w14:textId="77777777" w:rsidR="008323F2" w:rsidRPr="002B556A" w:rsidRDefault="008323F2" w:rsidP="008323F2">
            <w:pPr>
              <w:spacing w:line="276" w:lineRule="auto"/>
              <w:rPr>
                <w:bCs/>
                <w:sz w:val="20"/>
                <w:szCs w:val="20"/>
              </w:rPr>
            </w:pPr>
          </w:p>
          <w:p w14:paraId="1A7CCC54" w14:textId="77777777" w:rsidR="008323F2" w:rsidRDefault="008323F2" w:rsidP="008323F2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Confounding – both of these variables are influenced by / associated with another variable which has a similar effect on both of these variables. </w:t>
            </w:r>
          </w:p>
          <w:p w14:paraId="40B7762D" w14:textId="77777777" w:rsidR="008323F2" w:rsidRDefault="008323F2" w:rsidP="008323F2">
            <w:pPr>
              <w:spacing w:line="276" w:lineRule="auto"/>
              <w:rPr>
                <w:bCs/>
              </w:rPr>
            </w:pPr>
            <w:r>
              <w:rPr>
                <w:bCs/>
              </w:rPr>
              <w:t>These two variables may be responding to the current population with each state.</w:t>
            </w:r>
          </w:p>
          <w:p w14:paraId="593D7702" w14:textId="77777777" w:rsidR="008323F2" w:rsidRPr="00663F4A" w:rsidRDefault="008323F2" w:rsidP="008323F2">
            <w:pPr>
              <w:spacing w:line="276" w:lineRule="auto"/>
              <w:rPr>
                <w:bCs/>
              </w:rPr>
            </w:pPr>
          </w:p>
        </w:tc>
      </w:tr>
      <w:tr w:rsidR="008323F2" w:rsidRPr="00C27BF7" w14:paraId="5CF85CF1" w14:textId="77777777" w:rsidTr="008323F2">
        <w:trPr>
          <w:jc w:val="right"/>
        </w:trPr>
        <w:tc>
          <w:tcPr>
            <w:tcW w:w="7971" w:type="dxa"/>
          </w:tcPr>
          <w:p w14:paraId="222E555C" w14:textId="77777777" w:rsidR="008323F2" w:rsidRDefault="008323F2" w:rsidP="008323F2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668D7CC4" w14:textId="77777777" w:rsidR="008323F2" w:rsidRPr="00663F4A" w:rsidRDefault="008323F2" w:rsidP="008323F2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8323F2" w:rsidRPr="00C27BF7" w14:paraId="31CF5358" w14:textId="77777777" w:rsidTr="008323F2">
        <w:trPr>
          <w:jc w:val="right"/>
        </w:trPr>
        <w:tc>
          <w:tcPr>
            <w:tcW w:w="7971" w:type="dxa"/>
          </w:tcPr>
          <w:p w14:paraId="3F127F6A" w14:textId="77777777" w:rsidR="008323F2" w:rsidRDefault="008323F2" w:rsidP="008323F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explains confounding</w:t>
            </w:r>
          </w:p>
          <w:p w14:paraId="43AED4A2" w14:textId="77777777" w:rsidR="008323F2" w:rsidRPr="00C27BF7" w:rsidRDefault="008323F2" w:rsidP="008323F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another variable</w:t>
            </w:r>
          </w:p>
        </w:tc>
        <w:tc>
          <w:tcPr>
            <w:tcW w:w="1333" w:type="dxa"/>
          </w:tcPr>
          <w:p w14:paraId="25201D80" w14:textId="77777777" w:rsidR="008323F2" w:rsidRDefault="008323F2" w:rsidP="008323F2">
            <w:pPr>
              <w:spacing w:before="40" w:after="40" w:line="276" w:lineRule="auto"/>
              <w:jc w:val="center"/>
            </w:pPr>
            <w:r>
              <w:t>1</w:t>
            </w:r>
          </w:p>
          <w:p w14:paraId="5C187863" w14:textId="77777777" w:rsidR="008323F2" w:rsidRPr="00C27BF7" w:rsidRDefault="008323F2" w:rsidP="008323F2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79BD2797" w14:textId="77777777" w:rsidR="008323F2" w:rsidRDefault="008323F2" w:rsidP="008323F2">
      <w:pPr>
        <w:tabs>
          <w:tab w:val="left" w:pos="720"/>
          <w:tab w:val="right" w:pos="9360"/>
        </w:tabs>
        <w:ind w:left="720" w:hanging="720"/>
      </w:pPr>
    </w:p>
    <w:p w14:paraId="68A4B6C7" w14:textId="77777777" w:rsidR="00ED6C2A" w:rsidRDefault="00ED6C2A">
      <w:pPr>
        <w:rPr>
          <w:b/>
          <w:bCs/>
        </w:rPr>
      </w:pPr>
    </w:p>
    <w:p w14:paraId="1204D1ED" w14:textId="77777777" w:rsidR="00E4327F" w:rsidRDefault="00ED6C2A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8</w:t>
      </w:r>
      <w:r w:rsidR="00474DFB">
        <w:rPr>
          <w:b/>
          <w:bCs/>
        </w:rPr>
        <w:t xml:space="preserve"> </w:t>
      </w:r>
      <w:r w:rsidR="00474DFB">
        <w:rPr>
          <w:rFonts w:eastAsia="Calibri"/>
          <w:b/>
        </w:rPr>
        <w:t>(</w:t>
      </w:r>
      <w:r w:rsidR="00230D5C">
        <w:rPr>
          <w:rFonts w:eastAsia="Calibri"/>
          <w:b/>
        </w:rPr>
        <w:t>a</w:t>
      </w:r>
      <w:r w:rsidR="00474DFB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90"/>
        <w:gridCol w:w="1314"/>
      </w:tblGrid>
      <w:tr w:rsidR="00474DFB" w:rsidRPr="00C27BF7" w14:paraId="7A2880D4" w14:textId="77777777" w:rsidTr="00F94D3E">
        <w:trPr>
          <w:jc w:val="right"/>
        </w:trPr>
        <w:tc>
          <w:tcPr>
            <w:tcW w:w="9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F63E92" w14:textId="77777777" w:rsidR="00474DFB" w:rsidRDefault="00474DFB" w:rsidP="00C10821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4ACB6033" w14:textId="77777777" w:rsidR="00ED6C2A" w:rsidRDefault="00ED6C2A" w:rsidP="00ED6C2A">
            <w:pPr>
              <w:spacing w:line="259" w:lineRule="auto"/>
              <w:rPr>
                <w:color w:val="231F20"/>
              </w:rPr>
            </w:pPr>
          </w:p>
          <w:p w14:paraId="77365359" w14:textId="77777777" w:rsidR="00B10ADE" w:rsidRPr="00B10ADE" w:rsidRDefault="008323F2" w:rsidP="00B10ADE">
            <w:pPr>
              <w:spacing w:line="276" w:lineRule="auto"/>
              <w:rPr>
                <w:bCs/>
              </w:rPr>
            </w:pPr>
            <w:r w:rsidRPr="008323F2">
              <w:rPr>
                <w:bCs/>
                <w:position w:val="-14"/>
              </w:rPr>
              <w:object w:dxaOrig="2580" w:dyaOrig="380" w14:anchorId="14F854D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9pt;height:18.75pt" o:ole="">
                  <v:imagedata r:id="rId7" o:title=""/>
                </v:shape>
                <o:OLEObject Type="Embed" ProgID="Equation.DSMT4" ShapeID="_x0000_i1025" DrawAspect="Content" ObjectID="_1584290285" r:id="rId8"/>
              </w:object>
            </w:r>
          </w:p>
        </w:tc>
      </w:tr>
      <w:tr w:rsidR="00474DFB" w:rsidRPr="00C27BF7" w14:paraId="3E5CCA09" w14:textId="77777777" w:rsidTr="00F94D3E">
        <w:trPr>
          <w:jc w:val="right"/>
        </w:trPr>
        <w:tc>
          <w:tcPr>
            <w:tcW w:w="8198" w:type="dxa"/>
          </w:tcPr>
          <w:p w14:paraId="7EE33CD3" w14:textId="77777777" w:rsidR="00474DFB" w:rsidRDefault="00474DFB" w:rsidP="00C1082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6EA15593" w14:textId="77777777" w:rsidR="00474DFB" w:rsidRPr="00663F4A" w:rsidRDefault="00474DFB" w:rsidP="00C1082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474DFB" w:rsidRPr="00C27BF7" w14:paraId="6C31560A" w14:textId="77777777" w:rsidTr="00F94D3E">
        <w:trPr>
          <w:jc w:val="right"/>
        </w:trPr>
        <w:tc>
          <w:tcPr>
            <w:tcW w:w="8198" w:type="dxa"/>
          </w:tcPr>
          <w:p w14:paraId="08BF88D3" w14:textId="77777777" w:rsidR="00ED6C2A" w:rsidRDefault="00F94D3E" w:rsidP="00C1082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determines </w:t>
            </w:r>
            <w:r w:rsidR="008323F2">
              <w:t xml:space="preserve">recurrence growth </w:t>
            </w:r>
          </w:p>
          <w:p w14:paraId="36F0BA0E" w14:textId="77777777" w:rsidR="00474DFB" w:rsidRPr="00C27BF7" w:rsidRDefault="008323F2" w:rsidP="008323F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first term</w:t>
            </w:r>
          </w:p>
        </w:tc>
        <w:tc>
          <w:tcPr>
            <w:tcW w:w="1332" w:type="dxa"/>
          </w:tcPr>
          <w:p w14:paraId="4C1E75CA" w14:textId="77777777" w:rsidR="00474DFB" w:rsidRDefault="00474DFB" w:rsidP="00B10ADE">
            <w:pPr>
              <w:spacing w:before="40" w:after="40" w:line="276" w:lineRule="auto"/>
              <w:jc w:val="center"/>
            </w:pPr>
            <w:r>
              <w:t>1</w:t>
            </w:r>
          </w:p>
          <w:p w14:paraId="4799A3E5" w14:textId="77777777" w:rsidR="00B10ADE" w:rsidRPr="00C27BF7" w:rsidRDefault="00ED6C2A" w:rsidP="00ED6C2A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3BBEB345" w14:textId="77777777" w:rsidR="0074457E" w:rsidRDefault="0074457E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1DF03ECD" w14:textId="77777777" w:rsidR="00F94D3E" w:rsidRDefault="00F94D3E" w:rsidP="00F94D3E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</w:t>
      </w:r>
      <w:r w:rsidR="00ED6C2A">
        <w:rPr>
          <w:b/>
          <w:bCs/>
        </w:rPr>
        <w:t xml:space="preserve"> 8</w:t>
      </w:r>
      <w:r>
        <w:rPr>
          <w:b/>
          <w:bCs/>
        </w:rPr>
        <w:t xml:space="preserve"> </w:t>
      </w:r>
      <w:r>
        <w:rPr>
          <w:rFonts w:eastAsia="Calibri"/>
          <w:b/>
        </w:rPr>
        <w:t>(</w:t>
      </w:r>
      <w:r w:rsidR="00ED6C2A">
        <w:rPr>
          <w:rFonts w:eastAsia="Calibri"/>
          <w:b/>
        </w:rPr>
        <w:t>b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90"/>
        <w:gridCol w:w="1314"/>
      </w:tblGrid>
      <w:tr w:rsidR="00F94D3E" w:rsidRPr="00C27BF7" w14:paraId="4ABDB10D" w14:textId="77777777" w:rsidTr="00676C6A">
        <w:trPr>
          <w:jc w:val="right"/>
        </w:trPr>
        <w:tc>
          <w:tcPr>
            <w:tcW w:w="9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A6050F" w14:textId="77777777" w:rsidR="00F94D3E" w:rsidRDefault="00F94D3E" w:rsidP="00676C6A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101CC7F9" w14:textId="77777777" w:rsidR="00F94D3E" w:rsidRPr="002B556A" w:rsidRDefault="00F94D3E" w:rsidP="00676C6A">
            <w:pPr>
              <w:spacing w:line="276" w:lineRule="auto"/>
              <w:rPr>
                <w:bCs/>
                <w:sz w:val="20"/>
                <w:szCs w:val="20"/>
              </w:rPr>
            </w:pPr>
          </w:p>
          <w:p w14:paraId="3B3065C9" w14:textId="77777777" w:rsidR="00F94D3E" w:rsidRPr="00B10ADE" w:rsidRDefault="002B556A" w:rsidP="00676C6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20 = 10 + 25 x 0.4 So at the end of the 26</w:t>
            </w:r>
            <w:r w:rsidRPr="002B556A">
              <w:rPr>
                <w:bCs/>
                <w:vertAlign w:val="superscript"/>
              </w:rPr>
              <w:t>th</w:t>
            </w:r>
            <w:r>
              <w:rPr>
                <w:bCs/>
              </w:rPr>
              <w:t xml:space="preserve"> week</w:t>
            </w:r>
          </w:p>
        </w:tc>
      </w:tr>
      <w:tr w:rsidR="00F94D3E" w:rsidRPr="00C27BF7" w14:paraId="0587805E" w14:textId="77777777" w:rsidTr="00676C6A">
        <w:trPr>
          <w:jc w:val="right"/>
        </w:trPr>
        <w:tc>
          <w:tcPr>
            <w:tcW w:w="8198" w:type="dxa"/>
          </w:tcPr>
          <w:p w14:paraId="6A3E222D" w14:textId="77777777" w:rsidR="00F94D3E" w:rsidRDefault="00F94D3E" w:rsidP="00676C6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6CB20C1C" w14:textId="77777777" w:rsidR="00F94D3E" w:rsidRPr="00663F4A" w:rsidRDefault="00F94D3E" w:rsidP="00676C6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F94D3E" w:rsidRPr="00C27BF7" w14:paraId="4AF66460" w14:textId="77777777" w:rsidTr="00676C6A">
        <w:trPr>
          <w:jc w:val="right"/>
        </w:trPr>
        <w:tc>
          <w:tcPr>
            <w:tcW w:w="8198" w:type="dxa"/>
          </w:tcPr>
          <w:p w14:paraId="3A5442BB" w14:textId="77777777" w:rsidR="00F94D3E" w:rsidRDefault="00ED6C2A" w:rsidP="002B556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determines </w:t>
            </w:r>
            <w:r w:rsidR="002B556A">
              <w:t>equation to solve / lists terms of the sequence</w:t>
            </w:r>
          </w:p>
          <w:p w14:paraId="4D90DCB2" w14:textId="77777777" w:rsidR="002B556A" w:rsidRPr="00C27BF7" w:rsidRDefault="002B556A" w:rsidP="002B556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termines term number</w:t>
            </w:r>
          </w:p>
        </w:tc>
        <w:tc>
          <w:tcPr>
            <w:tcW w:w="1332" w:type="dxa"/>
          </w:tcPr>
          <w:p w14:paraId="496F6D8F" w14:textId="77777777" w:rsidR="00F94D3E" w:rsidRDefault="00ED6C2A" w:rsidP="00ED6C2A">
            <w:pPr>
              <w:spacing w:before="40" w:after="40" w:line="276" w:lineRule="auto"/>
              <w:jc w:val="center"/>
            </w:pPr>
            <w:r>
              <w:t>1</w:t>
            </w:r>
          </w:p>
          <w:p w14:paraId="52CAD912" w14:textId="77777777" w:rsidR="002B556A" w:rsidRPr="00C27BF7" w:rsidRDefault="002B556A" w:rsidP="00ED6C2A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697592BC" w14:textId="77777777" w:rsidR="00F94D3E" w:rsidRDefault="00F94D3E" w:rsidP="00F94D3E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5E8B2AA9" w14:textId="77777777" w:rsidR="00F94D3E" w:rsidRDefault="00ED6C2A" w:rsidP="00F94D3E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8</w:t>
      </w:r>
      <w:r w:rsidR="00F94D3E">
        <w:rPr>
          <w:b/>
          <w:bCs/>
        </w:rPr>
        <w:t xml:space="preserve"> (</w:t>
      </w:r>
      <w:r>
        <w:rPr>
          <w:b/>
          <w:bCs/>
        </w:rPr>
        <w:t>c</w:t>
      </w:r>
      <w:r w:rsidR="00F94D3E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89"/>
        <w:gridCol w:w="1315"/>
      </w:tblGrid>
      <w:tr w:rsidR="00F94D3E" w:rsidRPr="00C27BF7" w14:paraId="4BA4610C" w14:textId="77777777" w:rsidTr="00676C6A">
        <w:trPr>
          <w:jc w:val="right"/>
        </w:trPr>
        <w:tc>
          <w:tcPr>
            <w:tcW w:w="9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F0729C" w14:textId="77777777" w:rsidR="00F94D3E" w:rsidRDefault="00F94D3E" w:rsidP="00676C6A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72697CA5" w14:textId="77777777" w:rsidR="00F94D3E" w:rsidRPr="00C10821" w:rsidRDefault="00F94D3E" w:rsidP="00676C6A">
            <w:pPr>
              <w:spacing w:line="276" w:lineRule="auto"/>
              <w:rPr>
                <w:bCs/>
              </w:rPr>
            </w:pPr>
          </w:p>
          <w:p w14:paraId="53DFCC10" w14:textId="77777777" w:rsidR="00F94D3E" w:rsidRPr="00B10ADE" w:rsidRDefault="002B556A" w:rsidP="00AE593E">
            <w:pPr>
              <w:spacing w:line="276" w:lineRule="auto"/>
              <w:rPr>
                <w:bCs/>
              </w:rPr>
            </w:pPr>
            <w:proofErr w:type="spellStart"/>
            <w:r>
              <w:rPr>
                <w:bCs/>
              </w:rPr>
              <w:t>Klind</w:t>
            </w:r>
            <w:proofErr w:type="spellEnd"/>
            <w:r>
              <w:rPr>
                <w:bCs/>
              </w:rPr>
              <w:t xml:space="preserve">. Growth is at 0.8 km per week but in </w:t>
            </w:r>
            <w:proofErr w:type="spellStart"/>
            <w:r>
              <w:rPr>
                <w:bCs/>
              </w:rPr>
              <w:t>Fland</w:t>
            </w:r>
            <w:proofErr w:type="spellEnd"/>
            <w:r>
              <w:rPr>
                <w:bCs/>
              </w:rPr>
              <w:t xml:space="preserve"> it is 0.4 km per week</w:t>
            </w:r>
          </w:p>
        </w:tc>
      </w:tr>
      <w:tr w:rsidR="00F94D3E" w:rsidRPr="00C27BF7" w14:paraId="04190C8A" w14:textId="77777777" w:rsidTr="00676C6A">
        <w:trPr>
          <w:jc w:val="right"/>
        </w:trPr>
        <w:tc>
          <w:tcPr>
            <w:tcW w:w="8198" w:type="dxa"/>
          </w:tcPr>
          <w:p w14:paraId="7C2BDE06" w14:textId="77777777" w:rsidR="00F94D3E" w:rsidRDefault="00F94D3E" w:rsidP="00676C6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39F19620" w14:textId="77777777" w:rsidR="00F94D3E" w:rsidRPr="00663F4A" w:rsidRDefault="00F94D3E" w:rsidP="00676C6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F94D3E" w:rsidRPr="00C27BF7" w14:paraId="665334E0" w14:textId="77777777" w:rsidTr="00676C6A">
        <w:trPr>
          <w:jc w:val="right"/>
        </w:trPr>
        <w:tc>
          <w:tcPr>
            <w:tcW w:w="8198" w:type="dxa"/>
          </w:tcPr>
          <w:p w14:paraId="5002C57A" w14:textId="77777777" w:rsidR="00843B98" w:rsidRDefault="00F94D3E" w:rsidP="002B556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identifies </w:t>
            </w:r>
            <w:r w:rsidR="002B556A">
              <w:t>sequence with fastest rate</w:t>
            </w:r>
          </w:p>
          <w:p w14:paraId="155EADC4" w14:textId="77777777" w:rsidR="002B556A" w:rsidRPr="00C27BF7" w:rsidRDefault="002B556A" w:rsidP="002B556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explains conclusion</w:t>
            </w:r>
          </w:p>
        </w:tc>
        <w:tc>
          <w:tcPr>
            <w:tcW w:w="1332" w:type="dxa"/>
          </w:tcPr>
          <w:p w14:paraId="6C3D06E0" w14:textId="77777777" w:rsidR="00843B98" w:rsidRDefault="00F94D3E" w:rsidP="00ED6C2A">
            <w:pPr>
              <w:spacing w:before="40" w:after="40" w:line="276" w:lineRule="auto"/>
              <w:jc w:val="center"/>
            </w:pPr>
            <w:r>
              <w:t>1</w:t>
            </w:r>
          </w:p>
          <w:p w14:paraId="7C3DB4EF" w14:textId="77777777" w:rsidR="002B556A" w:rsidRPr="00C27BF7" w:rsidRDefault="002B556A" w:rsidP="00ED6C2A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21205F8D" w14:textId="77777777" w:rsidR="00F94D3E" w:rsidRDefault="00F94D3E" w:rsidP="00F94D3E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71FE6675" w14:textId="77777777" w:rsidR="00853E94" w:rsidRDefault="00853E94" w:rsidP="00853E9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8 (d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90"/>
        <w:gridCol w:w="1314"/>
      </w:tblGrid>
      <w:tr w:rsidR="00853E94" w:rsidRPr="00C27BF7" w14:paraId="2F1A5ABD" w14:textId="77777777" w:rsidTr="004B461A">
        <w:trPr>
          <w:jc w:val="right"/>
        </w:trPr>
        <w:tc>
          <w:tcPr>
            <w:tcW w:w="9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AD8639" w14:textId="77777777" w:rsidR="00853E94" w:rsidRDefault="00853E94" w:rsidP="004B461A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67030BF3" w14:textId="77777777" w:rsidR="00853E94" w:rsidRDefault="00853E94" w:rsidP="004B461A">
            <w:pPr>
              <w:spacing w:line="276" w:lineRule="auto"/>
              <w:rPr>
                <w:bCs/>
              </w:rPr>
            </w:pPr>
          </w:p>
          <w:p w14:paraId="7AEE61E9" w14:textId="77777777" w:rsidR="003265F9" w:rsidRDefault="002B556A" w:rsidP="004B461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4 + 0.8</w:t>
            </w:r>
            <w:r w:rsidRPr="005C6F1C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n</w:t>
            </w:r>
            <w:r>
              <w:rPr>
                <w:bCs/>
              </w:rPr>
              <w:t xml:space="preserve"> = 9.6 + 0.4</w:t>
            </w:r>
            <w:r w:rsidR="005C6F1C" w:rsidRPr="005C6F1C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 n</w:t>
            </w:r>
            <w:r>
              <w:rPr>
                <w:bCs/>
              </w:rPr>
              <w:t xml:space="preserve">  </w:t>
            </w:r>
            <w:r w:rsidRPr="002B556A">
              <w:rPr>
                <w:bCs/>
              </w:rPr>
              <w:sym w:font="Wingdings" w:char="F0E0"/>
            </w:r>
            <w:r>
              <w:rPr>
                <w:bCs/>
              </w:rPr>
              <w:t xml:space="preserve"> </w:t>
            </w:r>
            <w:r w:rsidR="005C6F1C" w:rsidRPr="005C6F1C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n</w:t>
            </w:r>
            <w:r>
              <w:rPr>
                <w:bCs/>
              </w:rPr>
              <w:t xml:space="preserve"> = 14</w:t>
            </w:r>
          </w:p>
          <w:p w14:paraId="262F126B" w14:textId="77777777" w:rsidR="002B556A" w:rsidRDefault="002B556A" w:rsidP="004B461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OR</w:t>
            </w:r>
          </w:p>
          <w:p w14:paraId="76E26690" w14:textId="77777777" w:rsidR="002B556A" w:rsidRDefault="005C6F1C" w:rsidP="004B461A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10   </w:t>
            </w:r>
            <w:r w:rsidR="002B556A">
              <w:rPr>
                <w:bCs/>
              </w:rPr>
              <w:t xml:space="preserve">10.4  10.8  11.2  11.6  12.0  12.4  12.8  13.2  13.6  14.0  14.4  </w:t>
            </w:r>
            <w:r>
              <w:rPr>
                <w:bCs/>
              </w:rPr>
              <w:t xml:space="preserve"> </w:t>
            </w:r>
            <w:r w:rsidR="002B556A">
              <w:rPr>
                <w:bCs/>
              </w:rPr>
              <w:t xml:space="preserve">14.8  </w:t>
            </w:r>
            <w:r>
              <w:rPr>
                <w:bCs/>
              </w:rPr>
              <w:t xml:space="preserve"> </w:t>
            </w:r>
            <w:r w:rsidR="002B556A">
              <w:rPr>
                <w:bCs/>
              </w:rPr>
              <w:t>15.2</w:t>
            </w:r>
          </w:p>
          <w:p w14:paraId="66859E64" w14:textId="77777777" w:rsidR="002B556A" w:rsidRPr="00B10ADE" w:rsidRDefault="002B556A" w:rsidP="005C6F1C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4.8    5.6    </w:t>
            </w:r>
            <w:r w:rsidR="005C6F1C">
              <w:rPr>
                <w:bCs/>
              </w:rPr>
              <w:t>6.4</w:t>
            </w:r>
            <w:r>
              <w:rPr>
                <w:bCs/>
              </w:rPr>
              <w:t xml:space="preserve">    7.</w:t>
            </w:r>
            <w:r w:rsidR="005C6F1C">
              <w:rPr>
                <w:bCs/>
              </w:rPr>
              <w:t>2    8.0</w:t>
            </w:r>
            <w:r>
              <w:rPr>
                <w:bCs/>
              </w:rPr>
              <w:t xml:space="preserve">   8.</w:t>
            </w:r>
            <w:r w:rsidR="005C6F1C">
              <w:rPr>
                <w:bCs/>
              </w:rPr>
              <w:t>8</w:t>
            </w:r>
            <w:r>
              <w:rPr>
                <w:bCs/>
              </w:rPr>
              <w:t xml:space="preserve">    9.</w:t>
            </w:r>
            <w:r w:rsidR="005C6F1C">
              <w:rPr>
                <w:bCs/>
              </w:rPr>
              <w:t xml:space="preserve">6   </w:t>
            </w:r>
            <w:r>
              <w:rPr>
                <w:bCs/>
              </w:rPr>
              <w:t>10.</w:t>
            </w:r>
            <w:r w:rsidR="005C6F1C">
              <w:rPr>
                <w:bCs/>
              </w:rPr>
              <w:t>4</w:t>
            </w:r>
            <w:r>
              <w:rPr>
                <w:bCs/>
              </w:rPr>
              <w:t xml:space="preserve">  11.</w:t>
            </w:r>
            <w:r w:rsidR="005C6F1C">
              <w:rPr>
                <w:bCs/>
              </w:rPr>
              <w:t>2</w:t>
            </w:r>
            <w:r>
              <w:rPr>
                <w:bCs/>
              </w:rPr>
              <w:t xml:space="preserve"> </w:t>
            </w:r>
            <w:r w:rsidR="005C6F1C">
              <w:rPr>
                <w:bCs/>
              </w:rPr>
              <w:t xml:space="preserve"> 12.0  12.8</w:t>
            </w:r>
            <w:r>
              <w:rPr>
                <w:bCs/>
              </w:rPr>
              <w:t xml:space="preserve">  </w:t>
            </w:r>
            <w:r w:rsidR="005C6F1C">
              <w:rPr>
                <w:bCs/>
              </w:rPr>
              <w:t>13.6   14.4   15.2</w:t>
            </w:r>
          </w:p>
        </w:tc>
      </w:tr>
      <w:tr w:rsidR="00853E94" w:rsidRPr="00C27BF7" w14:paraId="1DC2D32C" w14:textId="77777777" w:rsidTr="004B461A">
        <w:trPr>
          <w:jc w:val="right"/>
        </w:trPr>
        <w:tc>
          <w:tcPr>
            <w:tcW w:w="8198" w:type="dxa"/>
          </w:tcPr>
          <w:p w14:paraId="2117DA88" w14:textId="77777777" w:rsidR="00853E94" w:rsidRDefault="00853E94" w:rsidP="004B461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2B274D07" w14:textId="77777777" w:rsidR="00853E94" w:rsidRPr="00663F4A" w:rsidRDefault="00853E94" w:rsidP="004B461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853E94" w:rsidRPr="00C27BF7" w14:paraId="245300DB" w14:textId="77777777" w:rsidTr="004B461A">
        <w:trPr>
          <w:jc w:val="right"/>
        </w:trPr>
        <w:tc>
          <w:tcPr>
            <w:tcW w:w="8198" w:type="dxa"/>
          </w:tcPr>
          <w:p w14:paraId="562BF95A" w14:textId="77777777" w:rsidR="005C6F1C" w:rsidRDefault="005C6F1C" w:rsidP="003265F9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termines term number</w:t>
            </w:r>
          </w:p>
          <w:p w14:paraId="7009DEA3" w14:textId="77777777" w:rsidR="00853E94" w:rsidRPr="00C27BF7" w:rsidRDefault="005C6F1C" w:rsidP="005C6F1C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justifies conclusion</w:t>
            </w:r>
          </w:p>
        </w:tc>
        <w:tc>
          <w:tcPr>
            <w:tcW w:w="1332" w:type="dxa"/>
          </w:tcPr>
          <w:p w14:paraId="45AF1777" w14:textId="77777777" w:rsidR="00853E94" w:rsidRDefault="00853E94" w:rsidP="004B461A">
            <w:pPr>
              <w:spacing w:before="40" w:after="40" w:line="276" w:lineRule="auto"/>
              <w:jc w:val="center"/>
            </w:pPr>
            <w:r>
              <w:t>1</w:t>
            </w:r>
          </w:p>
          <w:p w14:paraId="6923FAA2" w14:textId="77777777" w:rsidR="003265F9" w:rsidRPr="00C27BF7" w:rsidRDefault="003265F9" w:rsidP="004B461A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1F548988" w14:textId="77777777" w:rsidR="00853E94" w:rsidRDefault="00853E94" w:rsidP="00853E9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092CF42F" w14:textId="77777777" w:rsidR="00273713" w:rsidRDefault="00273713" w:rsidP="00273713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1CA07762" w14:textId="77777777" w:rsidR="00273713" w:rsidRPr="00663F4A" w:rsidRDefault="00DB3F4C" w:rsidP="00273713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</w:t>
      </w:r>
      <w:r w:rsidR="005C6F1C">
        <w:rPr>
          <w:b/>
          <w:bCs/>
        </w:rPr>
        <w:t>stion 9</w:t>
      </w:r>
      <w:r w:rsidR="00273713">
        <w:rPr>
          <w:b/>
          <w:bCs/>
        </w:rPr>
        <w:t xml:space="preserve"> </w:t>
      </w:r>
      <w:r w:rsidR="00273713" w:rsidRPr="00663F4A">
        <w:rPr>
          <w:rFonts w:eastAsia="Calibri"/>
          <w:b/>
        </w:rPr>
        <w:t>(</w:t>
      </w:r>
      <w:r w:rsidR="005C6F1C">
        <w:rPr>
          <w:rFonts w:eastAsia="Calibri"/>
          <w:b/>
        </w:rPr>
        <w:t>a</w:t>
      </w:r>
      <w:r w:rsidR="00273713" w:rsidRPr="00663F4A">
        <w:rPr>
          <w:rFonts w:eastAsia="Calibri"/>
          <w:b/>
        </w:rPr>
        <w:t>)</w:t>
      </w:r>
      <w:r w:rsidR="00273713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273713" w:rsidRPr="00C27BF7" w14:paraId="09B55F65" w14:textId="77777777" w:rsidTr="00E50F0A">
        <w:trPr>
          <w:jc w:val="right"/>
        </w:trPr>
        <w:tc>
          <w:tcPr>
            <w:tcW w:w="9304" w:type="dxa"/>
            <w:gridSpan w:val="2"/>
          </w:tcPr>
          <w:p w14:paraId="5310A8F1" w14:textId="77777777" w:rsidR="00273713" w:rsidRDefault="00273713" w:rsidP="00E50F0A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14:paraId="412E042F" w14:textId="77777777" w:rsidR="00273713" w:rsidRDefault="00273713" w:rsidP="00E50F0A">
            <w:pPr>
              <w:spacing w:line="276" w:lineRule="auto"/>
              <w:rPr>
                <w:bCs/>
              </w:rPr>
            </w:pPr>
          </w:p>
          <w:p w14:paraId="1D6368BA" w14:textId="77777777" w:rsidR="00273713" w:rsidRPr="00663F4A" w:rsidRDefault="0047744A" w:rsidP="005C6F1C">
            <w:pPr>
              <w:spacing w:line="276" w:lineRule="auto"/>
              <w:rPr>
                <w:bCs/>
              </w:rPr>
            </w:pPr>
            <w:r w:rsidRPr="00B46D7A">
              <w:rPr>
                <w:b/>
                <w:color w:val="231F20"/>
              </w:rPr>
              <w:object w:dxaOrig="5980" w:dyaOrig="4339" w14:anchorId="15DB3717">
                <v:shape id="_x0000_i1026" type="#_x0000_t75" style="width:237.75pt;height:2in" o:ole="">
                  <v:imagedata r:id="rId9" o:title=""/>
                </v:shape>
                <o:OLEObject Type="Embed" ProgID="FXDraw.Graphic" ShapeID="_x0000_i1026" DrawAspect="Content" ObjectID="_1584290286" r:id="rId10"/>
              </w:object>
            </w:r>
          </w:p>
        </w:tc>
      </w:tr>
      <w:tr w:rsidR="00273713" w:rsidRPr="00C27BF7" w14:paraId="10078E99" w14:textId="77777777" w:rsidTr="00E50F0A">
        <w:trPr>
          <w:jc w:val="right"/>
        </w:trPr>
        <w:tc>
          <w:tcPr>
            <w:tcW w:w="7971" w:type="dxa"/>
          </w:tcPr>
          <w:p w14:paraId="0E196589" w14:textId="77777777" w:rsidR="00273713" w:rsidRDefault="00273713" w:rsidP="00E50F0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7F58E2F3" w14:textId="77777777" w:rsidR="00273713" w:rsidRPr="00663F4A" w:rsidRDefault="00273713" w:rsidP="00E50F0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273713" w:rsidRPr="00C27BF7" w14:paraId="785DB16C" w14:textId="77777777" w:rsidTr="00E50F0A">
        <w:trPr>
          <w:jc w:val="right"/>
        </w:trPr>
        <w:tc>
          <w:tcPr>
            <w:tcW w:w="7971" w:type="dxa"/>
          </w:tcPr>
          <w:p w14:paraId="0CF6430D" w14:textId="77777777" w:rsidR="006D07A9" w:rsidRDefault="006D07A9" w:rsidP="00E50F0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marks all routes</w:t>
            </w:r>
          </w:p>
          <w:p w14:paraId="5E76F76D" w14:textId="77777777" w:rsidR="006D07A9" w:rsidRDefault="006D07A9" w:rsidP="00E50F0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rrect markings on 2-way routes</w:t>
            </w:r>
          </w:p>
          <w:p w14:paraId="14FF0929" w14:textId="77777777" w:rsidR="00230D5C" w:rsidRPr="00C27BF7" w:rsidRDefault="006D07A9" w:rsidP="006D07A9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rrect markings on one-way routes</w:t>
            </w:r>
          </w:p>
        </w:tc>
        <w:tc>
          <w:tcPr>
            <w:tcW w:w="1333" w:type="dxa"/>
          </w:tcPr>
          <w:p w14:paraId="170F2757" w14:textId="77777777" w:rsidR="00273713" w:rsidRDefault="00273713" w:rsidP="00E50F0A">
            <w:pPr>
              <w:spacing w:before="40" w:after="40" w:line="276" w:lineRule="auto"/>
              <w:jc w:val="center"/>
            </w:pPr>
            <w:r>
              <w:t>1</w:t>
            </w:r>
          </w:p>
          <w:p w14:paraId="3B64E5FC" w14:textId="77777777" w:rsidR="00230D5C" w:rsidRDefault="00230D5C" w:rsidP="00E50F0A">
            <w:pPr>
              <w:spacing w:before="40" w:after="40" w:line="276" w:lineRule="auto"/>
              <w:jc w:val="center"/>
            </w:pPr>
            <w:r>
              <w:t>1</w:t>
            </w:r>
          </w:p>
          <w:p w14:paraId="28D7C2EC" w14:textId="77777777" w:rsidR="009961E9" w:rsidRPr="00C27BF7" w:rsidRDefault="009961E9" w:rsidP="006D07A9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3D6C6655" w14:textId="77777777" w:rsidR="00273713" w:rsidRDefault="00273713" w:rsidP="00273713">
      <w:pPr>
        <w:tabs>
          <w:tab w:val="left" w:pos="720"/>
          <w:tab w:val="right" w:pos="9360"/>
        </w:tabs>
        <w:ind w:left="720" w:hanging="720"/>
      </w:pPr>
    </w:p>
    <w:p w14:paraId="029EAC84" w14:textId="77777777" w:rsidR="003265F9" w:rsidRDefault="003265F9" w:rsidP="00273713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1C4CEB11" w14:textId="77777777" w:rsidR="00273713" w:rsidRDefault="00DB3F4C" w:rsidP="00273713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</w:t>
      </w:r>
      <w:r w:rsidR="003265F9">
        <w:rPr>
          <w:b/>
          <w:bCs/>
        </w:rPr>
        <w:t>9</w:t>
      </w:r>
      <w:r w:rsidR="00273713">
        <w:rPr>
          <w:b/>
          <w:bCs/>
        </w:rPr>
        <w:t xml:space="preserve"> </w:t>
      </w:r>
      <w:r w:rsidR="00273713">
        <w:rPr>
          <w:rFonts w:eastAsia="Calibri"/>
          <w:b/>
        </w:rPr>
        <w:t>(</w:t>
      </w:r>
      <w:r w:rsidR="006D07A9">
        <w:rPr>
          <w:rFonts w:eastAsia="Calibri"/>
          <w:b/>
        </w:rPr>
        <w:t>b</w:t>
      </w:r>
      <w:r w:rsidR="00273713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273713" w:rsidRPr="00C27BF7" w14:paraId="203DBE0E" w14:textId="77777777" w:rsidTr="00E50F0A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E2BDF9" w14:textId="77777777" w:rsidR="00273713" w:rsidRDefault="00273713" w:rsidP="00E50F0A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0E9EDF4A" w14:textId="77777777" w:rsidR="00273713" w:rsidRDefault="00273713" w:rsidP="00E50F0A">
            <w:pPr>
              <w:spacing w:line="276" w:lineRule="auto"/>
              <w:rPr>
                <w:bCs/>
              </w:rPr>
            </w:pPr>
          </w:p>
          <w:p w14:paraId="7FE8C796" w14:textId="77777777" w:rsidR="00273713" w:rsidRPr="006D07A9" w:rsidRDefault="006D07A9" w:rsidP="006D07A9">
            <w:pPr>
              <w:spacing w:line="276" w:lineRule="auto"/>
              <w:rPr>
                <w:bCs/>
              </w:rPr>
            </w:pPr>
            <w:r>
              <w:rPr>
                <w:bCs/>
              </w:rPr>
              <w:t>NF is a bridge – without it the netball centre is not connected</w:t>
            </w:r>
          </w:p>
        </w:tc>
      </w:tr>
      <w:tr w:rsidR="00273713" w:rsidRPr="00C27BF7" w14:paraId="21699D4A" w14:textId="77777777" w:rsidTr="00E50F0A">
        <w:trPr>
          <w:jc w:val="right"/>
        </w:trPr>
        <w:tc>
          <w:tcPr>
            <w:tcW w:w="7972" w:type="dxa"/>
          </w:tcPr>
          <w:p w14:paraId="7BB0DC99" w14:textId="77777777" w:rsidR="00273713" w:rsidRDefault="00273713" w:rsidP="00E50F0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4B0BDEA8" w14:textId="77777777" w:rsidR="00273713" w:rsidRPr="00663F4A" w:rsidRDefault="00273713" w:rsidP="00E50F0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273713" w:rsidRPr="00C27BF7" w14:paraId="20E6D0CF" w14:textId="77777777" w:rsidTr="00E50F0A">
        <w:trPr>
          <w:jc w:val="right"/>
        </w:trPr>
        <w:tc>
          <w:tcPr>
            <w:tcW w:w="7972" w:type="dxa"/>
          </w:tcPr>
          <w:p w14:paraId="6BC3D395" w14:textId="77777777" w:rsidR="003265F9" w:rsidRDefault="006D07A9" w:rsidP="00E50F0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</w:t>
            </w:r>
            <w:r w:rsidR="00881949">
              <w:t xml:space="preserve"> </w:t>
            </w:r>
            <w:r>
              <w:t>bridge</w:t>
            </w:r>
          </w:p>
          <w:p w14:paraId="5298E1B4" w14:textId="77777777" w:rsidR="00273713" w:rsidRPr="00C27BF7" w:rsidRDefault="006D07A9" w:rsidP="006D07A9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explains selection</w:t>
            </w:r>
            <w:r w:rsidR="00273713">
              <w:t xml:space="preserve"> </w:t>
            </w:r>
          </w:p>
        </w:tc>
        <w:tc>
          <w:tcPr>
            <w:tcW w:w="1332" w:type="dxa"/>
          </w:tcPr>
          <w:p w14:paraId="4E17A9DB" w14:textId="77777777" w:rsidR="00273713" w:rsidRDefault="00273713" w:rsidP="00E50F0A">
            <w:pPr>
              <w:spacing w:before="40" w:after="40" w:line="276" w:lineRule="auto"/>
              <w:jc w:val="center"/>
            </w:pPr>
            <w:r>
              <w:t>1</w:t>
            </w:r>
          </w:p>
          <w:p w14:paraId="7CDC0CDF" w14:textId="77777777" w:rsidR="003265F9" w:rsidRPr="00C27BF7" w:rsidRDefault="00273713" w:rsidP="0047744A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51E54A2C" w14:textId="77777777" w:rsidR="00273713" w:rsidRDefault="00273713" w:rsidP="00273713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</w:p>
    <w:p w14:paraId="645B63EE" w14:textId="77777777" w:rsidR="00273713" w:rsidRPr="00663F4A" w:rsidRDefault="00BE55BC" w:rsidP="00273713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>
        <w:rPr>
          <w:b/>
          <w:bCs/>
        </w:rPr>
        <w:t>Question 9</w:t>
      </w:r>
      <w:r w:rsidR="00273713">
        <w:rPr>
          <w:b/>
          <w:bCs/>
        </w:rPr>
        <w:t xml:space="preserve"> </w:t>
      </w:r>
      <w:r w:rsidR="00273713">
        <w:rPr>
          <w:rFonts w:eastAsia="Calibri"/>
          <w:b/>
        </w:rPr>
        <w:t>(</w:t>
      </w:r>
      <w:r w:rsidR="0047744A">
        <w:rPr>
          <w:rFonts w:eastAsia="Calibri"/>
          <w:b/>
        </w:rPr>
        <w:t>c</w:t>
      </w:r>
      <w:r w:rsidR="00273713" w:rsidRPr="00663F4A">
        <w:rPr>
          <w:rFonts w:eastAsia="Calibri"/>
          <w:b/>
        </w:rPr>
        <w:t>)</w:t>
      </w:r>
      <w:r w:rsidR="007A0075">
        <w:rPr>
          <w:rFonts w:eastAsia="Calibri"/>
          <w:b/>
        </w:rPr>
        <w:t xml:space="preserve"> </w:t>
      </w:r>
      <w:r w:rsidR="00273713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273713" w:rsidRPr="00C27BF7" w14:paraId="0A92834C" w14:textId="77777777" w:rsidTr="00E50F0A">
        <w:trPr>
          <w:jc w:val="right"/>
        </w:trPr>
        <w:tc>
          <w:tcPr>
            <w:tcW w:w="9304" w:type="dxa"/>
            <w:gridSpan w:val="2"/>
          </w:tcPr>
          <w:p w14:paraId="21159B85" w14:textId="77777777" w:rsidR="00273713" w:rsidRDefault="00273713" w:rsidP="00E50F0A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14:paraId="54FC1309" w14:textId="77777777" w:rsidR="00E50F0A" w:rsidRDefault="00E50F0A" w:rsidP="00E50F0A">
            <w:pPr>
              <w:spacing w:line="276" w:lineRule="auto"/>
              <w:rPr>
                <w:bCs/>
              </w:rPr>
            </w:pPr>
          </w:p>
          <w:p w14:paraId="65731250" w14:textId="77777777" w:rsidR="00273713" w:rsidRPr="007A0075" w:rsidRDefault="0047744A" w:rsidP="00E50F0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Yes – because it can be drawn without paths crossing</w:t>
            </w:r>
          </w:p>
        </w:tc>
      </w:tr>
      <w:tr w:rsidR="00273713" w:rsidRPr="00C27BF7" w14:paraId="02F66530" w14:textId="77777777" w:rsidTr="00E50F0A">
        <w:trPr>
          <w:jc w:val="right"/>
        </w:trPr>
        <w:tc>
          <w:tcPr>
            <w:tcW w:w="7971" w:type="dxa"/>
          </w:tcPr>
          <w:p w14:paraId="31C3B43B" w14:textId="77777777" w:rsidR="00273713" w:rsidRDefault="00273713" w:rsidP="00E50F0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3BE6090F" w14:textId="77777777" w:rsidR="00273713" w:rsidRPr="00663F4A" w:rsidRDefault="00273713" w:rsidP="00E50F0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273713" w:rsidRPr="00C27BF7" w14:paraId="2C2F7F36" w14:textId="77777777" w:rsidTr="00E50F0A">
        <w:trPr>
          <w:jc w:val="right"/>
        </w:trPr>
        <w:tc>
          <w:tcPr>
            <w:tcW w:w="7971" w:type="dxa"/>
          </w:tcPr>
          <w:p w14:paraId="419482A8" w14:textId="77777777" w:rsidR="0047744A" w:rsidRPr="0047744A" w:rsidRDefault="0047744A" w:rsidP="00E50F0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rPr>
                <w:bCs/>
              </w:rPr>
              <w:t>correctly concludes</w:t>
            </w:r>
          </w:p>
          <w:p w14:paraId="796544EA" w14:textId="77777777" w:rsidR="00273713" w:rsidRPr="00C27BF7" w:rsidRDefault="0047744A" w:rsidP="0047744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rPr>
                <w:bCs/>
              </w:rPr>
              <w:t>explains conclusions</w:t>
            </w:r>
          </w:p>
        </w:tc>
        <w:tc>
          <w:tcPr>
            <w:tcW w:w="1333" w:type="dxa"/>
          </w:tcPr>
          <w:p w14:paraId="3D11CCB4" w14:textId="77777777" w:rsidR="00273713" w:rsidRDefault="00273713" w:rsidP="00E50F0A">
            <w:pPr>
              <w:spacing w:before="40" w:after="40" w:line="276" w:lineRule="auto"/>
              <w:jc w:val="center"/>
            </w:pPr>
            <w:r>
              <w:t>1</w:t>
            </w:r>
          </w:p>
          <w:p w14:paraId="6EE6ED6E" w14:textId="77777777" w:rsidR="00273713" w:rsidRPr="00C27BF7" w:rsidRDefault="00273713" w:rsidP="00E50F0A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353003F9" w14:textId="77777777" w:rsidR="00273713" w:rsidRDefault="00273713" w:rsidP="00273713">
      <w:pPr>
        <w:tabs>
          <w:tab w:val="left" w:pos="720"/>
          <w:tab w:val="right" w:pos="9360"/>
        </w:tabs>
        <w:spacing w:line="276" w:lineRule="auto"/>
        <w:ind w:left="720" w:hanging="720"/>
      </w:pPr>
    </w:p>
    <w:p w14:paraId="0E153AA1" w14:textId="77777777" w:rsidR="00273713" w:rsidRDefault="00273713" w:rsidP="00273713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</w:p>
    <w:p w14:paraId="5F76FDCA" w14:textId="77777777" w:rsidR="00273713" w:rsidRPr="00663F4A" w:rsidRDefault="00DB3F4C" w:rsidP="00273713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>
        <w:rPr>
          <w:b/>
          <w:bCs/>
        </w:rPr>
        <w:t xml:space="preserve">Question </w:t>
      </w:r>
      <w:r w:rsidR="004B461A">
        <w:rPr>
          <w:b/>
          <w:bCs/>
        </w:rPr>
        <w:t>10</w:t>
      </w:r>
      <w:r w:rsidR="00273713">
        <w:rPr>
          <w:b/>
          <w:bCs/>
        </w:rPr>
        <w:t xml:space="preserve"> </w:t>
      </w:r>
      <w:r w:rsidR="00273713">
        <w:rPr>
          <w:rFonts w:eastAsia="Calibri"/>
          <w:b/>
        </w:rPr>
        <w:t>(</w:t>
      </w:r>
      <w:r w:rsidR="004B461A">
        <w:rPr>
          <w:rFonts w:eastAsia="Calibri"/>
          <w:b/>
        </w:rPr>
        <w:t>a</w:t>
      </w:r>
      <w:r w:rsidR="00273713" w:rsidRPr="00663F4A">
        <w:rPr>
          <w:rFonts w:eastAsia="Calibri"/>
          <w:b/>
        </w:rPr>
        <w:t>)</w:t>
      </w:r>
      <w:r w:rsidR="00273713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273713" w:rsidRPr="00C27BF7" w14:paraId="051AD5A4" w14:textId="77777777" w:rsidTr="00E50F0A">
        <w:trPr>
          <w:jc w:val="right"/>
        </w:trPr>
        <w:tc>
          <w:tcPr>
            <w:tcW w:w="9304" w:type="dxa"/>
            <w:gridSpan w:val="2"/>
          </w:tcPr>
          <w:p w14:paraId="72F31D46" w14:textId="77777777" w:rsidR="00273713" w:rsidRDefault="00273713" w:rsidP="00E50F0A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14:paraId="73B70009" w14:textId="77777777" w:rsidR="00273713" w:rsidRDefault="00273713" w:rsidP="00E50F0A">
            <w:pPr>
              <w:spacing w:line="276" w:lineRule="auto"/>
              <w:rPr>
                <w:bCs/>
              </w:rPr>
            </w:pPr>
          </w:p>
          <w:p w14:paraId="4E8951FA" w14:textId="77777777" w:rsidR="00273713" w:rsidRPr="00663F4A" w:rsidRDefault="009271A2" w:rsidP="009271A2">
            <w:pPr>
              <w:spacing w:line="276" w:lineRule="auto"/>
              <w:rPr>
                <w:bCs/>
              </w:rPr>
            </w:pPr>
            <w:r>
              <w:rPr>
                <w:bCs/>
              </w:rPr>
              <w:t>Positive, strong, linear</w:t>
            </w:r>
          </w:p>
        </w:tc>
      </w:tr>
      <w:tr w:rsidR="00273713" w:rsidRPr="00C27BF7" w14:paraId="318E38DD" w14:textId="77777777" w:rsidTr="00E50F0A">
        <w:trPr>
          <w:jc w:val="right"/>
        </w:trPr>
        <w:tc>
          <w:tcPr>
            <w:tcW w:w="7971" w:type="dxa"/>
          </w:tcPr>
          <w:p w14:paraId="7182A4AE" w14:textId="77777777" w:rsidR="00273713" w:rsidRDefault="00273713" w:rsidP="00E50F0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3BF49894" w14:textId="77777777" w:rsidR="00273713" w:rsidRPr="00663F4A" w:rsidRDefault="00273713" w:rsidP="00E50F0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273713" w:rsidRPr="00C27BF7" w14:paraId="02187957" w14:textId="77777777" w:rsidTr="00E50F0A">
        <w:trPr>
          <w:jc w:val="right"/>
        </w:trPr>
        <w:tc>
          <w:tcPr>
            <w:tcW w:w="7971" w:type="dxa"/>
          </w:tcPr>
          <w:p w14:paraId="38283A9F" w14:textId="77777777" w:rsidR="009271A2" w:rsidRDefault="009271A2" w:rsidP="00E50F0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scribes relationship as strong</w:t>
            </w:r>
          </w:p>
          <w:p w14:paraId="7A5DB269" w14:textId="77777777" w:rsidR="009271A2" w:rsidRDefault="009271A2" w:rsidP="009271A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scribes relationship as approaching linear</w:t>
            </w:r>
          </w:p>
          <w:p w14:paraId="77925F60" w14:textId="77777777" w:rsidR="001C590A" w:rsidRPr="00C27BF7" w:rsidRDefault="009271A2" w:rsidP="009271A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scribes relationship as positive</w:t>
            </w:r>
          </w:p>
        </w:tc>
        <w:tc>
          <w:tcPr>
            <w:tcW w:w="1333" w:type="dxa"/>
          </w:tcPr>
          <w:p w14:paraId="4561E22E" w14:textId="77777777" w:rsidR="00273713" w:rsidRDefault="00273713" w:rsidP="00E50F0A">
            <w:pPr>
              <w:spacing w:before="40" w:after="40" w:line="276" w:lineRule="auto"/>
              <w:jc w:val="center"/>
            </w:pPr>
            <w:r>
              <w:t>1</w:t>
            </w:r>
          </w:p>
          <w:p w14:paraId="572EE5BC" w14:textId="77777777" w:rsidR="00273713" w:rsidRDefault="00273713" w:rsidP="00E50F0A">
            <w:pPr>
              <w:spacing w:before="40" w:after="40" w:line="276" w:lineRule="auto"/>
              <w:jc w:val="center"/>
            </w:pPr>
            <w:r>
              <w:t>1</w:t>
            </w:r>
          </w:p>
          <w:p w14:paraId="3D305422" w14:textId="77777777" w:rsidR="00C43BBE" w:rsidRPr="00C27BF7" w:rsidRDefault="005E260F" w:rsidP="009271A2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7FF3C20A" w14:textId="77777777" w:rsidR="00273713" w:rsidRDefault="00273713" w:rsidP="00273713">
      <w:pPr>
        <w:tabs>
          <w:tab w:val="left" w:pos="720"/>
          <w:tab w:val="right" w:pos="9360"/>
        </w:tabs>
        <w:spacing w:line="276" w:lineRule="auto"/>
        <w:ind w:left="720" w:hanging="720"/>
      </w:pPr>
    </w:p>
    <w:p w14:paraId="4567E5C2" w14:textId="77777777" w:rsidR="00273713" w:rsidRDefault="00DB3F4C" w:rsidP="00273713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</w:t>
      </w:r>
      <w:r w:rsidR="001C590A">
        <w:rPr>
          <w:b/>
          <w:bCs/>
        </w:rPr>
        <w:t>10</w:t>
      </w:r>
      <w:r w:rsidR="00273713">
        <w:rPr>
          <w:b/>
          <w:bCs/>
        </w:rPr>
        <w:t xml:space="preserve"> </w:t>
      </w:r>
      <w:r w:rsidR="00273713">
        <w:rPr>
          <w:rFonts w:eastAsia="Calibri"/>
          <w:b/>
        </w:rPr>
        <w:t>(</w:t>
      </w:r>
      <w:r w:rsidR="009271A2">
        <w:rPr>
          <w:rFonts w:eastAsia="Calibri"/>
          <w:b/>
        </w:rPr>
        <w:t>b</w:t>
      </w:r>
      <w:r w:rsidR="00273713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273713" w:rsidRPr="00C27BF7" w14:paraId="599F17C4" w14:textId="77777777" w:rsidTr="00E50F0A">
        <w:trPr>
          <w:jc w:val="right"/>
        </w:trPr>
        <w:tc>
          <w:tcPr>
            <w:tcW w:w="9304" w:type="dxa"/>
            <w:gridSpan w:val="2"/>
          </w:tcPr>
          <w:p w14:paraId="3DE61214" w14:textId="77777777" w:rsidR="00273713" w:rsidRDefault="00273713" w:rsidP="00E50F0A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14:paraId="3E50517F" w14:textId="77777777" w:rsidR="00E50F0A" w:rsidRDefault="00E50F0A" w:rsidP="00E50F0A">
            <w:pPr>
              <w:spacing w:line="276" w:lineRule="auto"/>
              <w:rPr>
                <w:bCs/>
              </w:rPr>
            </w:pPr>
          </w:p>
          <w:p w14:paraId="2A5352E0" w14:textId="77777777" w:rsidR="001C590A" w:rsidRPr="00663F4A" w:rsidRDefault="009271A2" w:rsidP="00A326E1">
            <w:pPr>
              <w:spacing w:line="276" w:lineRule="auto"/>
              <w:jc w:val="both"/>
              <w:rPr>
                <w:bCs/>
              </w:rPr>
            </w:pPr>
            <w:r>
              <w:rPr>
                <w:bCs/>
              </w:rPr>
              <w:t>response</w:t>
            </w:r>
          </w:p>
        </w:tc>
      </w:tr>
      <w:tr w:rsidR="00273713" w:rsidRPr="00C27BF7" w14:paraId="580A1DFC" w14:textId="77777777" w:rsidTr="00E50F0A">
        <w:trPr>
          <w:jc w:val="right"/>
        </w:trPr>
        <w:tc>
          <w:tcPr>
            <w:tcW w:w="7971" w:type="dxa"/>
          </w:tcPr>
          <w:p w14:paraId="475FA37A" w14:textId="77777777" w:rsidR="00273713" w:rsidRDefault="00273713" w:rsidP="00E50F0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3B0F6107" w14:textId="77777777" w:rsidR="00273713" w:rsidRPr="00663F4A" w:rsidRDefault="00273713" w:rsidP="00E50F0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273713" w:rsidRPr="00C27BF7" w14:paraId="4E53EDEA" w14:textId="77777777" w:rsidTr="00E50F0A">
        <w:trPr>
          <w:jc w:val="right"/>
        </w:trPr>
        <w:tc>
          <w:tcPr>
            <w:tcW w:w="7971" w:type="dxa"/>
          </w:tcPr>
          <w:p w14:paraId="172D4196" w14:textId="77777777" w:rsidR="00273713" w:rsidRPr="00C27BF7" w:rsidRDefault="00A326E1" w:rsidP="009271A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identifies </w:t>
            </w:r>
            <w:r w:rsidR="009271A2">
              <w:t>response variable</w:t>
            </w:r>
          </w:p>
        </w:tc>
        <w:tc>
          <w:tcPr>
            <w:tcW w:w="1333" w:type="dxa"/>
          </w:tcPr>
          <w:p w14:paraId="3E39E6B1" w14:textId="77777777" w:rsidR="00273713" w:rsidRPr="00C27BF7" w:rsidRDefault="00273713" w:rsidP="009271A2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04DB0D24" w14:textId="77777777" w:rsidR="00273713" w:rsidRDefault="00273713" w:rsidP="00273713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6293DD77" w14:textId="77777777" w:rsidR="00DB3F4C" w:rsidRDefault="00DB3F4C" w:rsidP="00DB3F4C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</w:t>
      </w:r>
      <w:r w:rsidR="001C590A">
        <w:rPr>
          <w:b/>
          <w:bCs/>
        </w:rPr>
        <w:t>10</w:t>
      </w:r>
      <w:r>
        <w:rPr>
          <w:b/>
          <w:bCs/>
        </w:rPr>
        <w:t xml:space="preserve"> </w:t>
      </w:r>
      <w:r>
        <w:rPr>
          <w:rFonts w:eastAsia="Calibri"/>
          <w:b/>
        </w:rPr>
        <w:t>(</w:t>
      </w:r>
      <w:r w:rsidR="009271A2">
        <w:rPr>
          <w:rFonts w:eastAsia="Calibri"/>
          <w:b/>
        </w:rPr>
        <w:t>c</w:t>
      </w:r>
      <w:r w:rsidRPr="00663F4A">
        <w:rPr>
          <w:rFonts w:eastAsia="Calibri"/>
          <w:b/>
        </w:rPr>
        <w:t>)</w:t>
      </w:r>
      <w:r w:rsidR="009271A2">
        <w:rPr>
          <w:rFonts w:eastAsia="Calibri"/>
          <w:b/>
        </w:rPr>
        <w:t>(</w:t>
      </w:r>
      <w:proofErr w:type="spellStart"/>
      <w:r w:rsidR="009271A2">
        <w:rPr>
          <w:rFonts w:eastAsia="Calibri"/>
          <w:b/>
        </w:rPr>
        <w:t>i</w:t>
      </w:r>
      <w:proofErr w:type="spellEnd"/>
      <w:r w:rsidR="009271A2">
        <w:rPr>
          <w:rFonts w:eastAsia="Calibri"/>
          <w:b/>
        </w:rPr>
        <w:t>)(ii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DB3F4C" w:rsidRPr="00C27BF7" w14:paraId="2223AB76" w14:textId="77777777" w:rsidTr="00AD3394">
        <w:trPr>
          <w:jc w:val="right"/>
        </w:trPr>
        <w:tc>
          <w:tcPr>
            <w:tcW w:w="9304" w:type="dxa"/>
            <w:gridSpan w:val="2"/>
          </w:tcPr>
          <w:p w14:paraId="5DA411B2" w14:textId="77777777" w:rsidR="00DB3F4C" w:rsidRDefault="00DB3F4C" w:rsidP="00AD3394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14:paraId="7A47AFFA" w14:textId="77777777" w:rsidR="00DB3F4C" w:rsidRDefault="00DB3F4C" w:rsidP="00AD3394">
            <w:pPr>
              <w:spacing w:line="276" w:lineRule="auto"/>
              <w:rPr>
                <w:bCs/>
              </w:rPr>
            </w:pPr>
          </w:p>
          <w:p w14:paraId="2B37139D" w14:textId="77777777" w:rsidR="00DB3F4C" w:rsidRDefault="009271A2" w:rsidP="007113E9">
            <w:pPr>
              <w:spacing w:line="276" w:lineRule="auto"/>
              <w:jc w:val="both"/>
              <w:rPr>
                <w:bCs/>
              </w:rPr>
            </w:pPr>
            <w:r>
              <w:rPr>
                <w:bCs/>
              </w:rPr>
              <w:t>WBGT = 0.62 x AT + 6.15</w:t>
            </w:r>
          </w:p>
          <w:p w14:paraId="7AF8495F" w14:textId="77777777" w:rsidR="009271A2" w:rsidRPr="00663F4A" w:rsidRDefault="009271A2" w:rsidP="007113E9">
            <w:pPr>
              <w:spacing w:line="276" w:lineRule="auto"/>
              <w:jc w:val="both"/>
              <w:rPr>
                <w:bCs/>
              </w:rPr>
            </w:pPr>
            <w:r w:rsidRPr="009271A2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r</w:t>
            </w:r>
            <w:r>
              <w:rPr>
                <w:bCs/>
              </w:rPr>
              <w:t>=0.9258</w:t>
            </w:r>
          </w:p>
        </w:tc>
      </w:tr>
      <w:tr w:rsidR="00DB3F4C" w:rsidRPr="00C27BF7" w14:paraId="370FC3BC" w14:textId="77777777" w:rsidTr="00AD3394">
        <w:trPr>
          <w:jc w:val="right"/>
        </w:trPr>
        <w:tc>
          <w:tcPr>
            <w:tcW w:w="7971" w:type="dxa"/>
          </w:tcPr>
          <w:p w14:paraId="4D75A1B6" w14:textId="77777777" w:rsidR="00DB3F4C" w:rsidRDefault="00DB3F4C" w:rsidP="00AD339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34C9A6C6" w14:textId="77777777" w:rsidR="00DB3F4C" w:rsidRPr="00663F4A" w:rsidRDefault="00DB3F4C" w:rsidP="00AD339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DB3F4C" w:rsidRPr="00C27BF7" w14:paraId="779CA163" w14:textId="77777777" w:rsidTr="00AD3394">
        <w:trPr>
          <w:jc w:val="right"/>
        </w:trPr>
        <w:tc>
          <w:tcPr>
            <w:tcW w:w="7971" w:type="dxa"/>
          </w:tcPr>
          <w:p w14:paraId="72D4D9E9" w14:textId="77777777" w:rsidR="009271A2" w:rsidRDefault="00DB3F4C" w:rsidP="001C590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identifies </w:t>
            </w:r>
            <w:r w:rsidR="009271A2">
              <w:t>gradient and intercept</w:t>
            </w:r>
          </w:p>
          <w:p w14:paraId="6AB8BEF2" w14:textId="77777777" w:rsidR="00DB3F4C" w:rsidRDefault="009271A2" w:rsidP="009271A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expresses relationship as linear with correct variables</w:t>
            </w:r>
          </w:p>
          <w:p w14:paraId="4C823B21" w14:textId="77777777" w:rsidR="009271A2" w:rsidRPr="00C27BF7" w:rsidRDefault="009271A2" w:rsidP="009271A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correlation coefficient</w:t>
            </w:r>
          </w:p>
        </w:tc>
        <w:tc>
          <w:tcPr>
            <w:tcW w:w="1333" w:type="dxa"/>
          </w:tcPr>
          <w:p w14:paraId="3B234C70" w14:textId="77777777" w:rsidR="00DB3F4C" w:rsidRDefault="001C590A" w:rsidP="001C590A">
            <w:pPr>
              <w:spacing w:before="40" w:after="40" w:line="276" w:lineRule="auto"/>
              <w:jc w:val="center"/>
            </w:pPr>
            <w:r>
              <w:t>1</w:t>
            </w:r>
          </w:p>
          <w:p w14:paraId="54382A4C" w14:textId="77777777" w:rsidR="009271A2" w:rsidRDefault="009271A2" w:rsidP="001C590A">
            <w:pPr>
              <w:spacing w:before="40" w:after="40" w:line="276" w:lineRule="auto"/>
              <w:jc w:val="center"/>
            </w:pPr>
            <w:r>
              <w:t>1</w:t>
            </w:r>
          </w:p>
          <w:p w14:paraId="09BB75A3" w14:textId="77777777" w:rsidR="009271A2" w:rsidRPr="00C27BF7" w:rsidRDefault="009271A2" w:rsidP="001C590A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4EE8557D" w14:textId="77777777" w:rsidR="00DB3F4C" w:rsidRDefault="00DB3F4C" w:rsidP="00DB3F4C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4224866F" w14:textId="77777777" w:rsidR="00360D9B" w:rsidRPr="00D53319" w:rsidRDefault="00360D9B" w:rsidP="00360D9B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 xml:space="preserve">Question </w:t>
      </w:r>
      <w:r w:rsidR="0007140F">
        <w:rPr>
          <w:b/>
          <w:bCs/>
        </w:rPr>
        <w:t>10</w:t>
      </w:r>
      <w:r w:rsidRPr="00D53319">
        <w:rPr>
          <w:b/>
          <w:bCs/>
        </w:rPr>
        <w:t xml:space="preserve"> (</w:t>
      </w:r>
      <w:r w:rsidR="009271A2">
        <w:rPr>
          <w:b/>
          <w:bCs/>
        </w:rPr>
        <w:t>d</w:t>
      </w:r>
      <w:r w:rsidRPr="00D53319">
        <w:rPr>
          <w:b/>
          <w:bCs/>
        </w:rPr>
        <w:t>)</w:t>
      </w:r>
      <w:r w:rsidRPr="00D53319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360D9B" w:rsidRPr="00D53319" w14:paraId="4B6250A7" w14:textId="77777777" w:rsidTr="00AD3394">
        <w:trPr>
          <w:jc w:val="right"/>
        </w:trPr>
        <w:tc>
          <w:tcPr>
            <w:tcW w:w="9304" w:type="dxa"/>
            <w:gridSpan w:val="2"/>
          </w:tcPr>
          <w:p w14:paraId="0E462AFE" w14:textId="77777777" w:rsidR="00360D9B" w:rsidRPr="00D53319" w:rsidRDefault="00360D9B" w:rsidP="00AD3394">
            <w:pPr>
              <w:spacing w:line="276" w:lineRule="auto"/>
              <w:rPr>
                <w:bCs/>
              </w:rPr>
            </w:pPr>
            <w:r w:rsidRPr="00D53319">
              <w:rPr>
                <w:bCs/>
              </w:rPr>
              <w:t>Solution</w:t>
            </w:r>
          </w:p>
          <w:p w14:paraId="34EBFD82" w14:textId="77777777" w:rsidR="00360D9B" w:rsidRDefault="00360D9B" w:rsidP="00AD3394">
            <w:pPr>
              <w:spacing w:line="276" w:lineRule="auto"/>
              <w:rPr>
                <w:bCs/>
              </w:rPr>
            </w:pPr>
          </w:p>
          <w:p w14:paraId="5C6936A5" w14:textId="77777777" w:rsidR="00360D9B" w:rsidRPr="00D53319" w:rsidRDefault="000720E6" w:rsidP="00A25B25">
            <w:pPr>
              <w:spacing w:line="276" w:lineRule="auto"/>
              <w:rPr>
                <w:bCs/>
              </w:rPr>
            </w:pPr>
            <w:r>
              <w:rPr>
                <w:bCs/>
              </w:rPr>
              <w:t>0.62 x 25 + 6.15 = 21.7</w:t>
            </w:r>
          </w:p>
        </w:tc>
      </w:tr>
      <w:tr w:rsidR="00360D9B" w:rsidRPr="00D53319" w14:paraId="3CA5880C" w14:textId="77777777" w:rsidTr="00AD3394">
        <w:trPr>
          <w:jc w:val="right"/>
        </w:trPr>
        <w:tc>
          <w:tcPr>
            <w:tcW w:w="7971" w:type="dxa"/>
          </w:tcPr>
          <w:p w14:paraId="15BCE20C" w14:textId="77777777" w:rsidR="00360D9B" w:rsidRPr="00D53319" w:rsidRDefault="00360D9B" w:rsidP="00AD3394">
            <w:pPr>
              <w:spacing w:line="276" w:lineRule="auto"/>
              <w:rPr>
                <w:b/>
                <w:bCs/>
              </w:rPr>
            </w:pPr>
            <w:r w:rsidRPr="00D53319">
              <w:t>Marking key/mathematical behaviours</w:t>
            </w:r>
          </w:p>
        </w:tc>
        <w:tc>
          <w:tcPr>
            <w:tcW w:w="1333" w:type="dxa"/>
          </w:tcPr>
          <w:p w14:paraId="0A38B5DD" w14:textId="77777777" w:rsidR="00360D9B" w:rsidRPr="00D53319" w:rsidRDefault="00360D9B" w:rsidP="00AD3394">
            <w:pPr>
              <w:spacing w:line="276" w:lineRule="auto"/>
              <w:rPr>
                <w:bCs/>
              </w:rPr>
            </w:pPr>
            <w:r w:rsidRPr="00D53319">
              <w:rPr>
                <w:bCs/>
              </w:rPr>
              <w:t>Marks</w:t>
            </w:r>
          </w:p>
        </w:tc>
      </w:tr>
      <w:tr w:rsidR="00360D9B" w:rsidRPr="00D53319" w14:paraId="2329A46A" w14:textId="77777777" w:rsidTr="00AD3394">
        <w:trPr>
          <w:jc w:val="right"/>
        </w:trPr>
        <w:tc>
          <w:tcPr>
            <w:tcW w:w="7971" w:type="dxa"/>
          </w:tcPr>
          <w:p w14:paraId="35610702" w14:textId="77777777" w:rsidR="00360D9B" w:rsidRPr="00D53319" w:rsidRDefault="000720E6" w:rsidP="000720E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uses relationship to predict temperature</w:t>
            </w:r>
          </w:p>
        </w:tc>
        <w:tc>
          <w:tcPr>
            <w:tcW w:w="1333" w:type="dxa"/>
          </w:tcPr>
          <w:p w14:paraId="6656989D" w14:textId="77777777" w:rsidR="00360D9B" w:rsidRPr="00D53319" w:rsidRDefault="00360D9B" w:rsidP="000720E6">
            <w:pPr>
              <w:spacing w:before="40" w:after="40" w:line="276" w:lineRule="auto"/>
              <w:jc w:val="center"/>
            </w:pPr>
            <w:r w:rsidRPr="00D53319">
              <w:t>1</w:t>
            </w:r>
          </w:p>
        </w:tc>
      </w:tr>
    </w:tbl>
    <w:p w14:paraId="0F954722" w14:textId="77777777" w:rsidR="00360D9B" w:rsidRPr="00D53319" w:rsidRDefault="00360D9B" w:rsidP="00360D9B">
      <w:pPr>
        <w:tabs>
          <w:tab w:val="left" w:pos="720"/>
          <w:tab w:val="right" w:pos="9360"/>
        </w:tabs>
        <w:ind w:left="720" w:hanging="720"/>
      </w:pPr>
    </w:p>
    <w:p w14:paraId="6CD6A7E9" w14:textId="77777777" w:rsidR="000720E6" w:rsidRDefault="000720E6">
      <w:pPr>
        <w:rPr>
          <w:b/>
          <w:bCs/>
        </w:rPr>
      </w:pPr>
      <w:r>
        <w:rPr>
          <w:b/>
          <w:bCs/>
        </w:rPr>
        <w:br w:type="page"/>
      </w:r>
    </w:p>
    <w:p w14:paraId="01F47735" w14:textId="77777777" w:rsidR="000720E6" w:rsidRDefault="000720E6" w:rsidP="00360D9B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14:paraId="1A8DCC8D" w14:textId="77777777" w:rsidR="00360D9B" w:rsidRPr="00D53319" w:rsidRDefault="00F44487" w:rsidP="00360D9B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>
        <w:rPr>
          <w:b/>
          <w:bCs/>
        </w:rPr>
        <w:t>Question 10</w:t>
      </w:r>
      <w:r w:rsidR="00360D9B" w:rsidRPr="00D53319">
        <w:rPr>
          <w:b/>
          <w:bCs/>
        </w:rPr>
        <w:t xml:space="preserve"> </w:t>
      </w:r>
      <w:r w:rsidR="00360D9B">
        <w:rPr>
          <w:rFonts w:eastAsia="Calibri"/>
          <w:b/>
        </w:rPr>
        <w:t>(</w:t>
      </w:r>
      <w:r w:rsidR="000720E6">
        <w:rPr>
          <w:rFonts w:eastAsia="Calibri"/>
          <w:b/>
        </w:rPr>
        <w:t>e</w:t>
      </w:r>
      <w:r w:rsidR="00360D9B" w:rsidRPr="00D53319">
        <w:rPr>
          <w:rFonts w:eastAsia="Calibri"/>
          <w:b/>
        </w:rPr>
        <w:t>)</w:t>
      </w:r>
      <w:r w:rsidR="00360D9B" w:rsidRPr="00D53319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360D9B" w:rsidRPr="00D53319" w14:paraId="27BEF040" w14:textId="77777777" w:rsidTr="00AD3394">
        <w:trPr>
          <w:jc w:val="right"/>
        </w:trPr>
        <w:tc>
          <w:tcPr>
            <w:tcW w:w="9304" w:type="dxa"/>
            <w:gridSpan w:val="2"/>
          </w:tcPr>
          <w:p w14:paraId="4CECFBB7" w14:textId="77777777" w:rsidR="00360D9B" w:rsidRPr="00D53319" w:rsidRDefault="00360D9B" w:rsidP="00AD3394">
            <w:pPr>
              <w:spacing w:line="276" w:lineRule="auto"/>
              <w:rPr>
                <w:bCs/>
              </w:rPr>
            </w:pPr>
            <w:r w:rsidRPr="00D53319">
              <w:rPr>
                <w:bCs/>
              </w:rPr>
              <w:t>Solution</w:t>
            </w:r>
          </w:p>
          <w:p w14:paraId="3A8178B1" w14:textId="77777777" w:rsidR="00360D9B" w:rsidRPr="00D53319" w:rsidRDefault="00360D9B" w:rsidP="00AD3394">
            <w:pPr>
              <w:spacing w:line="276" w:lineRule="auto"/>
              <w:rPr>
                <w:bCs/>
              </w:rPr>
            </w:pPr>
          </w:p>
          <w:p w14:paraId="13FFF6A5" w14:textId="77777777" w:rsidR="000720E6" w:rsidRDefault="000720E6" w:rsidP="00F62569">
            <w:pPr>
              <w:spacing w:line="276" w:lineRule="auto"/>
              <w:rPr>
                <w:bCs/>
              </w:rPr>
            </w:pPr>
            <w:r>
              <w:rPr>
                <w:bCs/>
              </w:rPr>
              <w:t>Fairly reliable</w:t>
            </w:r>
          </w:p>
          <w:p w14:paraId="5DA5D156" w14:textId="77777777" w:rsidR="000720E6" w:rsidRDefault="000720E6" w:rsidP="00F62569">
            <w:pPr>
              <w:spacing w:line="276" w:lineRule="auto"/>
              <w:rPr>
                <w:bCs/>
              </w:rPr>
            </w:pPr>
            <w:r>
              <w:rPr>
                <w:bCs/>
              </w:rPr>
              <w:t>- correlation coefficient is close to 1</w:t>
            </w:r>
          </w:p>
          <w:p w14:paraId="3D5CAF54" w14:textId="77777777" w:rsidR="00360D9B" w:rsidRPr="00D53319" w:rsidRDefault="000720E6" w:rsidP="00F62569">
            <w:pPr>
              <w:spacing w:line="276" w:lineRule="auto"/>
              <w:rPr>
                <w:bCs/>
              </w:rPr>
            </w:pPr>
            <w:r>
              <w:rPr>
                <w:bCs/>
              </w:rPr>
              <w:t>- uses interpolation</w:t>
            </w:r>
          </w:p>
        </w:tc>
      </w:tr>
      <w:tr w:rsidR="00360D9B" w:rsidRPr="00D53319" w14:paraId="168480AD" w14:textId="77777777" w:rsidTr="00AD3394">
        <w:trPr>
          <w:jc w:val="right"/>
        </w:trPr>
        <w:tc>
          <w:tcPr>
            <w:tcW w:w="7971" w:type="dxa"/>
          </w:tcPr>
          <w:p w14:paraId="63138CB5" w14:textId="77777777" w:rsidR="00360D9B" w:rsidRPr="00D53319" w:rsidRDefault="00360D9B" w:rsidP="00AD3394">
            <w:pPr>
              <w:spacing w:line="276" w:lineRule="auto"/>
              <w:rPr>
                <w:b/>
                <w:bCs/>
              </w:rPr>
            </w:pPr>
            <w:r w:rsidRPr="00D53319">
              <w:t>Marking key/mathematical behaviours</w:t>
            </w:r>
          </w:p>
        </w:tc>
        <w:tc>
          <w:tcPr>
            <w:tcW w:w="1333" w:type="dxa"/>
          </w:tcPr>
          <w:p w14:paraId="0009E435" w14:textId="77777777" w:rsidR="00360D9B" w:rsidRPr="00D53319" w:rsidRDefault="00360D9B" w:rsidP="00AD3394">
            <w:pPr>
              <w:spacing w:line="276" w:lineRule="auto"/>
              <w:rPr>
                <w:bCs/>
              </w:rPr>
            </w:pPr>
            <w:r w:rsidRPr="00D53319">
              <w:rPr>
                <w:bCs/>
              </w:rPr>
              <w:t>Marks</w:t>
            </w:r>
          </w:p>
        </w:tc>
      </w:tr>
      <w:tr w:rsidR="00360D9B" w:rsidRPr="00D53319" w14:paraId="0F73FE31" w14:textId="77777777" w:rsidTr="00AD3394">
        <w:trPr>
          <w:jc w:val="right"/>
        </w:trPr>
        <w:tc>
          <w:tcPr>
            <w:tcW w:w="7971" w:type="dxa"/>
          </w:tcPr>
          <w:p w14:paraId="744921E5" w14:textId="77777777" w:rsidR="000720E6" w:rsidRDefault="000720E6" w:rsidP="00AD339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ncludes correctly</w:t>
            </w:r>
          </w:p>
          <w:p w14:paraId="34A64CC4" w14:textId="77777777" w:rsidR="000720E6" w:rsidRDefault="000720E6" w:rsidP="00AD339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gives first reason for conclusion</w:t>
            </w:r>
          </w:p>
          <w:p w14:paraId="6ADBC54E" w14:textId="77777777" w:rsidR="00360D9B" w:rsidRPr="00D53319" w:rsidRDefault="000720E6" w:rsidP="000720E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gives second reason for conclusion</w:t>
            </w:r>
          </w:p>
        </w:tc>
        <w:tc>
          <w:tcPr>
            <w:tcW w:w="1333" w:type="dxa"/>
          </w:tcPr>
          <w:p w14:paraId="0C2D33D4" w14:textId="77777777" w:rsidR="00360D9B" w:rsidRPr="00D53319" w:rsidRDefault="00360D9B" w:rsidP="00AD3394">
            <w:pPr>
              <w:spacing w:before="40" w:after="40" w:line="276" w:lineRule="auto"/>
              <w:jc w:val="center"/>
            </w:pPr>
            <w:r w:rsidRPr="00D53319">
              <w:t>1</w:t>
            </w:r>
          </w:p>
          <w:p w14:paraId="3D2A1479" w14:textId="77777777" w:rsidR="00360D9B" w:rsidRDefault="00360D9B" w:rsidP="00AD3394">
            <w:pPr>
              <w:spacing w:before="40" w:after="40" w:line="276" w:lineRule="auto"/>
              <w:jc w:val="center"/>
            </w:pPr>
            <w:r w:rsidRPr="00D53319">
              <w:t>1</w:t>
            </w:r>
          </w:p>
          <w:p w14:paraId="1260323D" w14:textId="77777777" w:rsidR="000720E6" w:rsidRPr="00D53319" w:rsidRDefault="000720E6" w:rsidP="00AD339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6FEB61D5" w14:textId="77777777" w:rsidR="00360D9B" w:rsidRPr="00D53319" w:rsidRDefault="00360D9B" w:rsidP="00360D9B">
      <w:pPr>
        <w:tabs>
          <w:tab w:val="left" w:pos="720"/>
          <w:tab w:val="right" w:pos="9360"/>
        </w:tabs>
        <w:spacing w:line="276" w:lineRule="auto"/>
        <w:ind w:left="720" w:hanging="720"/>
      </w:pPr>
    </w:p>
    <w:p w14:paraId="341525E3" w14:textId="77777777" w:rsidR="000720E6" w:rsidRPr="00D53319" w:rsidRDefault="000720E6" w:rsidP="000720E6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>
        <w:rPr>
          <w:b/>
          <w:bCs/>
        </w:rPr>
        <w:t>Question 10</w:t>
      </w:r>
      <w:r w:rsidRPr="00D53319">
        <w:rPr>
          <w:b/>
          <w:bCs/>
        </w:rPr>
        <w:t xml:space="preserve"> </w:t>
      </w:r>
      <w:r>
        <w:rPr>
          <w:rFonts w:eastAsia="Calibri"/>
          <w:b/>
        </w:rPr>
        <w:t>(f</w:t>
      </w:r>
      <w:r w:rsidRPr="00D53319">
        <w:rPr>
          <w:rFonts w:eastAsia="Calibri"/>
          <w:b/>
        </w:rPr>
        <w:t>)</w:t>
      </w:r>
      <w:r w:rsidRPr="00D53319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0720E6" w:rsidRPr="00D53319" w14:paraId="614561AE" w14:textId="77777777" w:rsidTr="00513D08">
        <w:trPr>
          <w:jc w:val="right"/>
        </w:trPr>
        <w:tc>
          <w:tcPr>
            <w:tcW w:w="9304" w:type="dxa"/>
            <w:gridSpan w:val="2"/>
          </w:tcPr>
          <w:p w14:paraId="2A5B3288" w14:textId="77777777" w:rsidR="000720E6" w:rsidRPr="00D53319" w:rsidRDefault="000720E6" w:rsidP="00513D08">
            <w:pPr>
              <w:spacing w:line="276" w:lineRule="auto"/>
              <w:rPr>
                <w:bCs/>
              </w:rPr>
            </w:pPr>
            <w:r w:rsidRPr="00D53319">
              <w:rPr>
                <w:bCs/>
              </w:rPr>
              <w:t>Solution</w:t>
            </w:r>
          </w:p>
          <w:p w14:paraId="07AE66AC" w14:textId="77777777" w:rsidR="000720E6" w:rsidRPr="00D53319" w:rsidRDefault="000720E6" w:rsidP="00513D08">
            <w:pPr>
              <w:spacing w:line="276" w:lineRule="auto"/>
              <w:rPr>
                <w:bCs/>
              </w:rPr>
            </w:pPr>
          </w:p>
          <w:p w14:paraId="48A5911A" w14:textId="77777777" w:rsidR="000720E6" w:rsidRDefault="000720E6" w:rsidP="00513D0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(</w:t>
            </w:r>
            <w:proofErr w:type="spellStart"/>
            <w:r>
              <w:rPr>
                <w:bCs/>
              </w:rPr>
              <w:t>i</w:t>
            </w:r>
            <w:proofErr w:type="spellEnd"/>
            <w:r>
              <w:rPr>
                <w:bCs/>
              </w:rPr>
              <w:t xml:space="preserve">)    </w:t>
            </w:r>
            <w:r>
              <w:rPr>
                <w:color w:val="231F20"/>
              </w:rPr>
              <w:t>smaller</w:t>
            </w:r>
          </w:p>
          <w:p w14:paraId="12BC6A44" w14:textId="77777777" w:rsidR="000720E6" w:rsidRPr="00D53319" w:rsidRDefault="000720E6" w:rsidP="00513D08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(ii)   </w:t>
            </w:r>
            <w:r>
              <w:rPr>
                <w:color w:val="231F20"/>
              </w:rPr>
              <w:t>smaller</w:t>
            </w:r>
          </w:p>
        </w:tc>
      </w:tr>
      <w:tr w:rsidR="000720E6" w:rsidRPr="00D53319" w14:paraId="0E635E56" w14:textId="77777777" w:rsidTr="00513D08">
        <w:trPr>
          <w:jc w:val="right"/>
        </w:trPr>
        <w:tc>
          <w:tcPr>
            <w:tcW w:w="7971" w:type="dxa"/>
          </w:tcPr>
          <w:p w14:paraId="3DC14C25" w14:textId="77777777" w:rsidR="000720E6" w:rsidRPr="00D53319" w:rsidRDefault="000720E6" w:rsidP="00513D08">
            <w:pPr>
              <w:spacing w:line="276" w:lineRule="auto"/>
              <w:rPr>
                <w:b/>
                <w:bCs/>
              </w:rPr>
            </w:pPr>
            <w:r w:rsidRPr="00D53319">
              <w:t>Marking key/mathematical behaviours</w:t>
            </w:r>
          </w:p>
        </w:tc>
        <w:tc>
          <w:tcPr>
            <w:tcW w:w="1333" w:type="dxa"/>
          </w:tcPr>
          <w:p w14:paraId="3B92EB8D" w14:textId="77777777" w:rsidR="000720E6" w:rsidRPr="00D53319" w:rsidRDefault="000720E6" w:rsidP="00513D08">
            <w:pPr>
              <w:spacing w:line="276" w:lineRule="auto"/>
              <w:rPr>
                <w:bCs/>
              </w:rPr>
            </w:pPr>
            <w:r w:rsidRPr="00D53319">
              <w:rPr>
                <w:bCs/>
              </w:rPr>
              <w:t>Marks</w:t>
            </w:r>
          </w:p>
        </w:tc>
      </w:tr>
      <w:tr w:rsidR="000720E6" w:rsidRPr="00D53319" w14:paraId="0B1EFB7D" w14:textId="77777777" w:rsidTr="00513D08">
        <w:trPr>
          <w:jc w:val="right"/>
        </w:trPr>
        <w:tc>
          <w:tcPr>
            <w:tcW w:w="7971" w:type="dxa"/>
          </w:tcPr>
          <w:p w14:paraId="1526C21E" w14:textId="77777777" w:rsidR="000720E6" w:rsidRDefault="000720E6" w:rsidP="00513D0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elects best option for change in correlation coefficient</w:t>
            </w:r>
          </w:p>
          <w:p w14:paraId="0AF1A735" w14:textId="77777777" w:rsidR="000720E6" w:rsidRPr="00D53319" w:rsidRDefault="000720E6" w:rsidP="000720E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elects best option for change in gradient</w:t>
            </w:r>
          </w:p>
        </w:tc>
        <w:tc>
          <w:tcPr>
            <w:tcW w:w="1333" w:type="dxa"/>
          </w:tcPr>
          <w:p w14:paraId="73A85978" w14:textId="77777777" w:rsidR="000720E6" w:rsidRPr="00D53319" w:rsidRDefault="000720E6" w:rsidP="00513D08">
            <w:pPr>
              <w:spacing w:before="40" w:after="40" w:line="276" w:lineRule="auto"/>
              <w:jc w:val="center"/>
            </w:pPr>
            <w:r w:rsidRPr="00D53319">
              <w:t>1</w:t>
            </w:r>
          </w:p>
          <w:p w14:paraId="1C7D39CC" w14:textId="77777777" w:rsidR="000720E6" w:rsidRPr="00D53319" w:rsidRDefault="000720E6" w:rsidP="000720E6">
            <w:pPr>
              <w:spacing w:before="40" w:after="40" w:line="276" w:lineRule="auto"/>
              <w:jc w:val="center"/>
            </w:pPr>
            <w:r w:rsidRPr="00D53319">
              <w:t>1</w:t>
            </w:r>
          </w:p>
        </w:tc>
      </w:tr>
    </w:tbl>
    <w:p w14:paraId="3EA29C9D" w14:textId="77777777" w:rsidR="000720E6" w:rsidRPr="00D53319" w:rsidRDefault="000720E6" w:rsidP="000720E6">
      <w:pPr>
        <w:tabs>
          <w:tab w:val="left" w:pos="720"/>
          <w:tab w:val="right" w:pos="9360"/>
        </w:tabs>
        <w:spacing w:line="276" w:lineRule="auto"/>
        <w:ind w:left="720" w:hanging="720"/>
      </w:pPr>
    </w:p>
    <w:p w14:paraId="7F5F0155" w14:textId="77777777" w:rsidR="00192BAC" w:rsidRDefault="00192BAC">
      <w:pPr>
        <w:rPr>
          <w:b/>
          <w:bCs/>
        </w:rPr>
      </w:pPr>
    </w:p>
    <w:p w14:paraId="7AC312F6" w14:textId="77777777" w:rsidR="00360D9B" w:rsidRPr="00D53319" w:rsidRDefault="00360D9B" w:rsidP="00360D9B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  <w:r>
        <w:rPr>
          <w:b/>
          <w:bCs/>
        </w:rPr>
        <w:t>Ques</w:t>
      </w:r>
      <w:r w:rsidR="00C43BBE">
        <w:rPr>
          <w:b/>
          <w:bCs/>
        </w:rPr>
        <w:t>tion 11</w:t>
      </w:r>
      <w:r w:rsidRPr="00D53319">
        <w:rPr>
          <w:b/>
          <w:bCs/>
        </w:rPr>
        <w:t xml:space="preserve"> </w:t>
      </w:r>
      <w:r w:rsidR="00F62569">
        <w:rPr>
          <w:rFonts w:eastAsia="Calibri"/>
          <w:b/>
        </w:rPr>
        <w:t>(</w:t>
      </w:r>
      <w:r w:rsidR="00C43BBE">
        <w:rPr>
          <w:rFonts w:eastAsia="Calibri"/>
          <w:b/>
        </w:rPr>
        <w:t>a</w:t>
      </w:r>
      <w:r w:rsidR="00F62569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360D9B" w:rsidRPr="00D53319" w14:paraId="16D18AAE" w14:textId="77777777" w:rsidTr="00192BAC">
        <w:trPr>
          <w:trHeight w:val="980"/>
          <w:jc w:val="right"/>
        </w:trPr>
        <w:tc>
          <w:tcPr>
            <w:tcW w:w="9304" w:type="dxa"/>
            <w:gridSpan w:val="2"/>
          </w:tcPr>
          <w:p w14:paraId="28BB5597" w14:textId="77777777" w:rsidR="00360D9B" w:rsidRPr="00D53319" w:rsidRDefault="00360D9B" w:rsidP="00AD3394">
            <w:pPr>
              <w:spacing w:line="276" w:lineRule="auto"/>
              <w:rPr>
                <w:bCs/>
              </w:rPr>
            </w:pPr>
            <w:r w:rsidRPr="00D53319">
              <w:rPr>
                <w:bCs/>
              </w:rPr>
              <w:t>Solution</w:t>
            </w:r>
          </w:p>
          <w:p w14:paraId="35CF3CD3" w14:textId="77777777" w:rsidR="00C43BBE" w:rsidRDefault="00C43BBE" w:rsidP="00C43BBE">
            <w:pPr>
              <w:tabs>
                <w:tab w:val="left" w:pos="0"/>
                <w:tab w:val="left" w:pos="851"/>
                <w:tab w:val="left" w:pos="992"/>
                <w:tab w:val="left" w:pos="1134"/>
                <w:tab w:val="right" w:pos="9356"/>
              </w:tabs>
              <w:spacing w:line="360" w:lineRule="auto"/>
              <w:ind w:left="720" w:hanging="720"/>
            </w:pPr>
            <w:r>
              <w:tab/>
            </w:r>
          </w:p>
          <w:p w14:paraId="6A5D429E" w14:textId="77777777" w:rsidR="00360D9B" w:rsidRPr="00D53319" w:rsidRDefault="00192BAC" w:rsidP="00F62569">
            <w:pPr>
              <w:spacing w:line="276" w:lineRule="auto"/>
              <w:rPr>
                <w:bCs/>
              </w:rPr>
            </w:pPr>
            <w:r>
              <w:rPr>
                <w:bCs/>
              </w:rPr>
              <w:t>Decreasing exponential</w:t>
            </w:r>
          </w:p>
        </w:tc>
      </w:tr>
      <w:tr w:rsidR="00360D9B" w:rsidRPr="00D53319" w14:paraId="7612E369" w14:textId="77777777" w:rsidTr="00AD3394">
        <w:trPr>
          <w:jc w:val="right"/>
        </w:trPr>
        <w:tc>
          <w:tcPr>
            <w:tcW w:w="7971" w:type="dxa"/>
          </w:tcPr>
          <w:p w14:paraId="7FC20289" w14:textId="77777777" w:rsidR="00360D9B" w:rsidRPr="00D53319" w:rsidRDefault="00360D9B" w:rsidP="00AD3394">
            <w:pPr>
              <w:spacing w:line="276" w:lineRule="auto"/>
              <w:rPr>
                <w:b/>
                <w:bCs/>
              </w:rPr>
            </w:pPr>
            <w:r w:rsidRPr="00D53319">
              <w:t>Marking key/mathematical behaviours</w:t>
            </w:r>
          </w:p>
        </w:tc>
        <w:tc>
          <w:tcPr>
            <w:tcW w:w="1333" w:type="dxa"/>
          </w:tcPr>
          <w:p w14:paraId="50E82CFE" w14:textId="77777777" w:rsidR="00360D9B" w:rsidRPr="00D53319" w:rsidRDefault="00360D9B" w:rsidP="00AD3394">
            <w:pPr>
              <w:spacing w:line="276" w:lineRule="auto"/>
              <w:rPr>
                <w:bCs/>
              </w:rPr>
            </w:pPr>
            <w:r w:rsidRPr="00D53319">
              <w:rPr>
                <w:bCs/>
              </w:rPr>
              <w:t>Marks</w:t>
            </w:r>
          </w:p>
        </w:tc>
      </w:tr>
      <w:tr w:rsidR="00360D9B" w:rsidRPr="00F62569" w14:paraId="2AC581B4" w14:textId="77777777" w:rsidTr="00AD3394">
        <w:trPr>
          <w:jc w:val="right"/>
        </w:trPr>
        <w:tc>
          <w:tcPr>
            <w:tcW w:w="7971" w:type="dxa"/>
          </w:tcPr>
          <w:p w14:paraId="4DAB3CDD" w14:textId="77777777" w:rsidR="00360D9B" w:rsidRDefault="00192BAC" w:rsidP="00AD339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decreasing</w:t>
            </w:r>
          </w:p>
          <w:p w14:paraId="3D4ABEBB" w14:textId="77777777" w:rsidR="00360D9B" w:rsidRPr="00F62569" w:rsidRDefault="00192BAC" w:rsidP="00C43BBE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type of decreasing</w:t>
            </w:r>
          </w:p>
        </w:tc>
        <w:tc>
          <w:tcPr>
            <w:tcW w:w="1333" w:type="dxa"/>
          </w:tcPr>
          <w:p w14:paraId="7783DA9B" w14:textId="77777777" w:rsidR="00360D9B" w:rsidRPr="00F62569" w:rsidRDefault="00360D9B" w:rsidP="00AD3394">
            <w:pPr>
              <w:spacing w:before="40" w:after="40" w:line="276" w:lineRule="auto"/>
              <w:jc w:val="center"/>
            </w:pPr>
            <w:r w:rsidRPr="00F62569">
              <w:t>1</w:t>
            </w:r>
          </w:p>
          <w:p w14:paraId="186661E0" w14:textId="77777777" w:rsidR="00360D9B" w:rsidRPr="00F62569" w:rsidRDefault="00360D9B" w:rsidP="00AD3394">
            <w:pPr>
              <w:spacing w:before="40" w:after="40" w:line="276" w:lineRule="auto"/>
              <w:jc w:val="center"/>
            </w:pPr>
            <w:r w:rsidRPr="00F62569">
              <w:t>1</w:t>
            </w:r>
          </w:p>
        </w:tc>
      </w:tr>
    </w:tbl>
    <w:p w14:paraId="760D9A1F" w14:textId="77777777" w:rsidR="00360D9B" w:rsidRPr="00D53319" w:rsidRDefault="00360D9B" w:rsidP="00360D9B"/>
    <w:p w14:paraId="02DE9F43" w14:textId="77777777" w:rsidR="00F62569" w:rsidRPr="00D53319" w:rsidRDefault="0037547A" w:rsidP="00F6256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>
        <w:rPr>
          <w:b/>
          <w:bCs/>
        </w:rPr>
        <w:t>Question 11</w:t>
      </w:r>
      <w:r w:rsidR="00F62569" w:rsidRPr="00D53319">
        <w:rPr>
          <w:b/>
          <w:bCs/>
        </w:rPr>
        <w:t xml:space="preserve"> </w:t>
      </w:r>
      <w:r w:rsidR="00F62569">
        <w:rPr>
          <w:rFonts w:eastAsia="Calibri"/>
          <w:b/>
        </w:rPr>
        <w:t>(</w:t>
      </w:r>
      <w:r>
        <w:rPr>
          <w:rFonts w:eastAsia="Calibri"/>
          <w:b/>
        </w:rPr>
        <w:t>b</w:t>
      </w:r>
      <w:r w:rsidR="00F62569" w:rsidRPr="00D53319">
        <w:rPr>
          <w:rFonts w:eastAsia="Calibri"/>
          <w:b/>
        </w:rPr>
        <w:t>)</w:t>
      </w:r>
      <w:r w:rsidR="00F62569" w:rsidRPr="00D53319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F62569" w:rsidRPr="00D53319" w14:paraId="1E7A3C52" w14:textId="77777777" w:rsidTr="00192BAC">
        <w:trPr>
          <w:trHeight w:val="75"/>
          <w:jc w:val="right"/>
        </w:trPr>
        <w:tc>
          <w:tcPr>
            <w:tcW w:w="9304" w:type="dxa"/>
            <w:gridSpan w:val="2"/>
          </w:tcPr>
          <w:p w14:paraId="31907487" w14:textId="77777777" w:rsidR="00F62569" w:rsidRPr="00D53319" w:rsidRDefault="00F62569" w:rsidP="00AD3394">
            <w:pPr>
              <w:spacing w:line="276" w:lineRule="auto"/>
              <w:rPr>
                <w:bCs/>
              </w:rPr>
            </w:pPr>
            <w:r w:rsidRPr="00D53319">
              <w:rPr>
                <w:bCs/>
              </w:rPr>
              <w:t>Solution</w:t>
            </w:r>
          </w:p>
          <w:p w14:paraId="0DD338D0" w14:textId="77777777" w:rsidR="00F62569" w:rsidRDefault="00F62569" w:rsidP="00AD3394">
            <w:pPr>
              <w:spacing w:line="276" w:lineRule="auto"/>
              <w:rPr>
                <w:bCs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512"/>
              <w:gridCol w:w="1512"/>
              <w:gridCol w:w="1512"/>
              <w:gridCol w:w="1512"/>
              <w:gridCol w:w="1512"/>
              <w:gridCol w:w="1513"/>
            </w:tblGrid>
            <w:tr w:rsidR="00192BAC" w14:paraId="23452FD0" w14:textId="77777777" w:rsidTr="00192BAC">
              <w:tc>
                <w:tcPr>
                  <w:tcW w:w="1512" w:type="dxa"/>
                </w:tcPr>
                <w:p w14:paraId="7B373EE7" w14:textId="77777777" w:rsidR="00192BAC" w:rsidRDefault="00192BAC" w:rsidP="00AD3394">
                  <w:pPr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Year</w:t>
                  </w:r>
                </w:p>
              </w:tc>
              <w:tc>
                <w:tcPr>
                  <w:tcW w:w="1512" w:type="dxa"/>
                </w:tcPr>
                <w:p w14:paraId="11751EBB" w14:textId="77777777" w:rsidR="00192BAC" w:rsidRDefault="00192BAC" w:rsidP="00AD3394">
                  <w:pPr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1980</w:t>
                  </w:r>
                </w:p>
              </w:tc>
              <w:tc>
                <w:tcPr>
                  <w:tcW w:w="1512" w:type="dxa"/>
                </w:tcPr>
                <w:p w14:paraId="55289452" w14:textId="77777777" w:rsidR="00192BAC" w:rsidRDefault="00192BAC" w:rsidP="00AD3394">
                  <w:pPr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1990</w:t>
                  </w:r>
                </w:p>
              </w:tc>
              <w:tc>
                <w:tcPr>
                  <w:tcW w:w="1512" w:type="dxa"/>
                </w:tcPr>
                <w:p w14:paraId="10CEE3F6" w14:textId="77777777" w:rsidR="00192BAC" w:rsidRDefault="00192BAC" w:rsidP="00AD3394">
                  <w:pPr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2000</w:t>
                  </w:r>
                </w:p>
              </w:tc>
              <w:tc>
                <w:tcPr>
                  <w:tcW w:w="1512" w:type="dxa"/>
                </w:tcPr>
                <w:p w14:paraId="6C0C037F" w14:textId="77777777" w:rsidR="00192BAC" w:rsidRDefault="00192BAC" w:rsidP="00AD3394">
                  <w:pPr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2010</w:t>
                  </w:r>
                </w:p>
              </w:tc>
              <w:tc>
                <w:tcPr>
                  <w:tcW w:w="1513" w:type="dxa"/>
                </w:tcPr>
                <w:p w14:paraId="23EF02A5" w14:textId="77777777" w:rsidR="00192BAC" w:rsidRDefault="00192BAC" w:rsidP="00AD3394">
                  <w:pPr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2020</w:t>
                  </w:r>
                </w:p>
              </w:tc>
            </w:tr>
            <w:tr w:rsidR="00192BAC" w14:paraId="33687F9D" w14:textId="77777777" w:rsidTr="00192BAC">
              <w:tc>
                <w:tcPr>
                  <w:tcW w:w="1512" w:type="dxa"/>
                </w:tcPr>
                <w:p w14:paraId="3047F70F" w14:textId="77777777" w:rsidR="00192BAC" w:rsidRDefault="00192BAC" w:rsidP="00AD3394">
                  <w:pPr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Population</w:t>
                  </w:r>
                </w:p>
              </w:tc>
              <w:tc>
                <w:tcPr>
                  <w:tcW w:w="1512" w:type="dxa"/>
                </w:tcPr>
                <w:p w14:paraId="53DDD2A4" w14:textId="77777777" w:rsidR="00192BAC" w:rsidRDefault="00192BAC" w:rsidP="00AD3394">
                  <w:pPr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1000</w:t>
                  </w:r>
                </w:p>
              </w:tc>
              <w:tc>
                <w:tcPr>
                  <w:tcW w:w="1512" w:type="dxa"/>
                </w:tcPr>
                <w:p w14:paraId="7FE6AF65" w14:textId="77777777" w:rsidR="00192BAC" w:rsidRDefault="00192BAC" w:rsidP="00AD3394">
                  <w:pPr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800</w:t>
                  </w:r>
                </w:p>
              </w:tc>
              <w:tc>
                <w:tcPr>
                  <w:tcW w:w="1512" w:type="dxa"/>
                </w:tcPr>
                <w:p w14:paraId="4FE3C361" w14:textId="77777777" w:rsidR="00192BAC" w:rsidRDefault="00192BAC" w:rsidP="00AD3394">
                  <w:pPr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640</w:t>
                  </w:r>
                </w:p>
              </w:tc>
              <w:tc>
                <w:tcPr>
                  <w:tcW w:w="1512" w:type="dxa"/>
                </w:tcPr>
                <w:p w14:paraId="6FCB4CA8" w14:textId="77777777" w:rsidR="00192BAC" w:rsidRDefault="00192BAC" w:rsidP="00AD3394">
                  <w:pPr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512</w:t>
                  </w:r>
                </w:p>
              </w:tc>
              <w:tc>
                <w:tcPr>
                  <w:tcW w:w="1513" w:type="dxa"/>
                </w:tcPr>
                <w:p w14:paraId="6548C2DD" w14:textId="77777777" w:rsidR="00192BAC" w:rsidRDefault="00192BAC" w:rsidP="00AD3394">
                  <w:pPr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410</w:t>
                  </w:r>
                </w:p>
              </w:tc>
            </w:tr>
          </w:tbl>
          <w:p w14:paraId="4AF47005" w14:textId="77777777" w:rsidR="00F62569" w:rsidRPr="00D53319" w:rsidRDefault="00F62569" w:rsidP="00AD3394">
            <w:pPr>
              <w:spacing w:line="276" w:lineRule="auto"/>
              <w:rPr>
                <w:bCs/>
              </w:rPr>
            </w:pPr>
          </w:p>
        </w:tc>
      </w:tr>
      <w:tr w:rsidR="00F62569" w:rsidRPr="00D53319" w14:paraId="428427CA" w14:textId="77777777" w:rsidTr="00AD3394">
        <w:trPr>
          <w:jc w:val="right"/>
        </w:trPr>
        <w:tc>
          <w:tcPr>
            <w:tcW w:w="7971" w:type="dxa"/>
          </w:tcPr>
          <w:p w14:paraId="5268DAB9" w14:textId="77777777" w:rsidR="00F62569" w:rsidRPr="00D53319" w:rsidRDefault="00F62569" w:rsidP="00AD3394">
            <w:pPr>
              <w:spacing w:line="276" w:lineRule="auto"/>
              <w:rPr>
                <w:b/>
                <w:bCs/>
              </w:rPr>
            </w:pPr>
            <w:r w:rsidRPr="00D53319">
              <w:t>Marking key/mathematical behaviours</w:t>
            </w:r>
          </w:p>
        </w:tc>
        <w:tc>
          <w:tcPr>
            <w:tcW w:w="1333" w:type="dxa"/>
          </w:tcPr>
          <w:p w14:paraId="1B9BC93F" w14:textId="77777777" w:rsidR="00F62569" w:rsidRPr="00D53319" w:rsidRDefault="00F62569" w:rsidP="00AD3394">
            <w:pPr>
              <w:spacing w:line="276" w:lineRule="auto"/>
              <w:rPr>
                <w:bCs/>
              </w:rPr>
            </w:pPr>
            <w:r w:rsidRPr="00D53319">
              <w:rPr>
                <w:bCs/>
              </w:rPr>
              <w:t>Marks</w:t>
            </w:r>
          </w:p>
        </w:tc>
      </w:tr>
      <w:tr w:rsidR="00F62569" w:rsidRPr="00D53319" w14:paraId="49E90F11" w14:textId="77777777" w:rsidTr="00AD3394">
        <w:trPr>
          <w:jc w:val="right"/>
        </w:trPr>
        <w:tc>
          <w:tcPr>
            <w:tcW w:w="7971" w:type="dxa"/>
          </w:tcPr>
          <w:p w14:paraId="62F7492C" w14:textId="77777777" w:rsidR="00F62569" w:rsidRDefault="00192BAC" w:rsidP="00AD339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enters 3 correct values</w:t>
            </w:r>
          </w:p>
          <w:p w14:paraId="43BF0031" w14:textId="77777777" w:rsidR="00F62569" w:rsidRPr="00D53319" w:rsidRDefault="00192BAC" w:rsidP="00192BAC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enters a further 2 correct values</w:t>
            </w:r>
          </w:p>
        </w:tc>
        <w:tc>
          <w:tcPr>
            <w:tcW w:w="1333" w:type="dxa"/>
          </w:tcPr>
          <w:p w14:paraId="11771E29" w14:textId="77777777" w:rsidR="00F62569" w:rsidRPr="00D53319" w:rsidRDefault="00F62569" w:rsidP="00AD3394">
            <w:pPr>
              <w:spacing w:before="40" w:after="40" w:line="276" w:lineRule="auto"/>
              <w:jc w:val="center"/>
            </w:pPr>
            <w:r w:rsidRPr="00D53319">
              <w:t>1</w:t>
            </w:r>
          </w:p>
          <w:p w14:paraId="21CCD3E0" w14:textId="77777777" w:rsidR="00EA6A34" w:rsidRPr="00D53319" w:rsidRDefault="00F62569" w:rsidP="00192BAC">
            <w:pPr>
              <w:spacing w:before="40" w:after="40" w:line="276" w:lineRule="auto"/>
              <w:jc w:val="center"/>
            </w:pPr>
            <w:r w:rsidRPr="00D53319">
              <w:t>1</w:t>
            </w:r>
          </w:p>
        </w:tc>
      </w:tr>
    </w:tbl>
    <w:p w14:paraId="0CF3DF16" w14:textId="77777777" w:rsidR="00F62569" w:rsidRPr="00D53319" w:rsidRDefault="00F62569" w:rsidP="00F62569">
      <w:pPr>
        <w:tabs>
          <w:tab w:val="left" w:pos="720"/>
          <w:tab w:val="right" w:pos="9360"/>
        </w:tabs>
        <w:spacing w:line="276" w:lineRule="auto"/>
        <w:ind w:left="720" w:hanging="720"/>
      </w:pPr>
    </w:p>
    <w:p w14:paraId="02C215A7" w14:textId="77777777" w:rsidR="00360D9B" w:rsidRDefault="00360D9B" w:rsidP="00360D9B">
      <w:pPr>
        <w:rPr>
          <w:b/>
          <w:bCs/>
        </w:rPr>
      </w:pPr>
    </w:p>
    <w:p w14:paraId="6AC56628" w14:textId="77777777" w:rsidR="00192BAC" w:rsidRDefault="00192BAC">
      <w:pPr>
        <w:rPr>
          <w:b/>
          <w:bCs/>
        </w:rPr>
      </w:pPr>
      <w:r>
        <w:rPr>
          <w:b/>
          <w:bCs/>
        </w:rPr>
        <w:br w:type="page"/>
      </w:r>
    </w:p>
    <w:p w14:paraId="31ECF91B" w14:textId="77777777" w:rsidR="00F62569" w:rsidRPr="00663F4A" w:rsidRDefault="00F62569" w:rsidP="00F62569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lastRenderedPageBreak/>
        <w:t>Questi</w:t>
      </w:r>
      <w:r w:rsidR="00E40A8A">
        <w:rPr>
          <w:b/>
          <w:bCs/>
        </w:rPr>
        <w:t>on 11</w:t>
      </w:r>
      <w:r>
        <w:rPr>
          <w:b/>
          <w:bCs/>
        </w:rPr>
        <w:t xml:space="preserve"> </w:t>
      </w:r>
      <w:r w:rsidRPr="00663F4A">
        <w:rPr>
          <w:rFonts w:eastAsia="Calibri"/>
          <w:b/>
        </w:rPr>
        <w:t>(</w:t>
      </w:r>
      <w:r w:rsidR="00E40A8A">
        <w:rPr>
          <w:rFonts w:eastAsia="Calibri"/>
          <w:b/>
        </w:rPr>
        <w:t>c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F62569" w:rsidRPr="00C27BF7" w14:paraId="45B96FA1" w14:textId="77777777" w:rsidTr="00AD3394">
        <w:trPr>
          <w:jc w:val="right"/>
        </w:trPr>
        <w:tc>
          <w:tcPr>
            <w:tcW w:w="9304" w:type="dxa"/>
            <w:gridSpan w:val="2"/>
          </w:tcPr>
          <w:p w14:paraId="6B1D52DA" w14:textId="77777777" w:rsidR="00F62569" w:rsidRDefault="00F62569" w:rsidP="00AD3394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14:paraId="5F00716D" w14:textId="77777777" w:rsidR="00F62569" w:rsidRDefault="00F62569" w:rsidP="00AD3394">
            <w:pPr>
              <w:spacing w:line="276" w:lineRule="auto"/>
              <w:rPr>
                <w:bCs/>
              </w:rPr>
            </w:pPr>
          </w:p>
          <w:p w14:paraId="2F0C42BB" w14:textId="77777777" w:rsidR="00192BAC" w:rsidRDefault="00192BAC" w:rsidP="00AD3394">
            <w:pPr>
              <w:spacing w:line="276" w:lineRule="auto"/>
              <w:rPr>
                <w:bCs/>
              </w:rPr>
            </w:pPr>
            <w:r w:rsidRPr="00192BAC">
              <w:rPr>
                <w:bCs/>
                <w:noProof/>
                <w:lang w:eastAsia="en-AU"/>
              </w:rPr>
              <w:drawing>
                <wp:inline distT="0" distB="0" distL="0" distR="0" wp14:anchorId="15DD1A51" wp14:editId="5E47484D">
                  <wp:extent cx="4572000" cy="2838450"/>
                  <wp:effectExtent l="0" t="0" r="0" b="0"/>
                  <wp:docPr id="1" name="Chart 1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7486724A-A51F-45D3-9B22-B1D478BDE51E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1"/>
                    </a:graphicData>
                  </a:graphic>
                </wp:inline>
              </w:drawing>
            </w:r>
          </w:p>
          <w:p w14:paraId="0468DB80" w14:textId="77777777" w:rsidR="00AA77FA" w:rsidRPr="00663F4A" w:rsidRDefault="00AA77FA" w:rsidP="00AD3394">
            <w:pPr>
              <w:spacing w:line="276" w:lineRule="auto"/>
              <w:rPr>
                <w:bCs/>
              </w:rPr>
            </w:pPr>
          </w:p>
        </w:tc>
      </w:tr>
      <w:tr w:rsidR="00F62569" w:rsidRPr="00C27BF7" w14:paraId="2DC01CE9" w14:textId="77777777" w:rsidTr="00AD3394">
        <w:trPr>
          <w:jc w:val="right"/>
        </w:trPr>
        <w:tc>
          <w:tcPr>
            <w:tcW w:w="7971" w:type="dxa"/>
          </w:tcPr>
          <w:p w14:paraId="75FC3AD1" w14:textId="77777777" w:rsidR="00F62569" w:rsidRDefault="00F62569" w:rsidP="00AD339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68696121" w14:textId="77777777" w:rsidR="00F62569" w:rsidRPr="00663F4A" w:rsidRDefault="00F62569" w:rsidP="00AD339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F62569" w:rsidRPr="00C27BF7" w14:paraId="5DC5DC45" w14:textId="77777777" w:rsidTr="00AD3394">
        <w:trPr>
          <w:jc w:val="right"/>
        </w:trPr>
        <w:tc>
          <w:tcPr>
            <w:tcW w:w="7971" w:type="dxa"/>
          </w:tcPr>
          <w:p w14:paraId="3E21DC07" w14:textId="77777777" w:rsidR="00F62569" w:rsidRDefault="00AA77FA" w:rsidP="00AD339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rrectly plots three values</w:t>
            </w:r>
          </w:p>
          <w:p w14:paraId="3402DA07" w14:textId="77777777" w:rsidR="00AA77FA" w:rsidRPr="00C27BF7" w:rsidRDefault="00AA77FA" w:rsidP="00AD339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rrectly plots further two values</w:t>
            </w:r>
          </w:p>
        </w:tc>
        <w:tc>
          <w:tcPr>
            <w:tcW w:w="1333" w:type="dxa"/>
          </w:tcPr>
          <w:p w14:paraId="6C72FE14" w14:textId="77777777" w:rsidR="00F62569" w:rsidRDefault="00F62569" w:rsidP="00AD3394">
            <w:pPr>
              <w:spacing w:before="40" w:after="40" w:line="276" w:lineRule="auto"/>
              <w:jc w:val="center"/>
            </w:pPr>
            <w:r>
              <w:t>1</w:t>
            </w:r>
          </w:p>
          <w:p w14:paraId="128A46AB" w14:textId="77777777" w:rsidR="00AA77FA" w:rsidRPr="00C27BF7" w:rsidRDefault="00AA77FA" w:rsidP="00AD339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0AA02E38" w14:textId="77777777" w:rsidR="00F62569" w:rsidRDefault="00F62569" w:rsidP="00F62569">
      <w:pPr>
        <w:tabs>
          <w:tab w:val="left" w:pos="720"/>
          <w:tab w:val="right" w:pos="9360"/>
        </w:tabs>
        <w:ind w:left="720" w:hanging="720"/>
      </w:pPr>
    </w:p>
    <w:p w14:paraId="3E19C414" w14:textId="77777777" w:rsidR="00F62569" w:rsidRDefault="00E40A8A" w:rsidP="00F62569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1</w:t>
      </w:r>
      <w:r w:rsidR="00F62569">
        <w:rPr>
          <w:b/>
          <w:bCs/>
        </w:rPr>
        <w:t xml:space="preserve"> </w:t>
      </w:r>
      <w:r w:rsidR="00F62569">
        <w:rPr>
          <w:rFonts w:eastAsia="Calibri"/>
          <w:b/>
        </w:rPr>
        <w:t>(</w:t>
      </w:r>
      <w:r>
        <w:rPr>
          <w:rFonts w:eastAsia="Calibri"/>
          <w:b/>
        </w:rPr>
        <w:t>d</w:t>
      </w:r>
      <w:r w:rsidR="00F62569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F62569" w:rsidRPr="00C27BF7" w14:paraId="2ACA570C" w14:textId="77777777" w:rsidTr="00AD3394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8413C5" w14:textId="77777777" w:rsidR="00F62569" w:rsidRPr="00B5061D" w:rsidRDefault="00F62569" w:rsidP="00AD3394">
            <w:pPr>
              <w:spacing w:line="276" w:lineRule="auto"/>
              <w:rPr>
                <w:bCs/>
              </w:rPr>
            </w:pPr>
            <w:r w:rsidRPr="00B5061D">
              <w:rPr>
                <w:bCs/>
              </w:rPr>
              <w:t>Solution</w:t>
            </w:r>
          </w:p>
          <w:p w14:paraId="4EF76AF8" w14:textId="77777777" w:rsidR="00F62569" w:rsidRPr="00B5061D" w:rsidRDefault="00F62569" w:rsidP="00AD3394">
            <w:pPr>
              <w:spacing w:line="276" w:lineRule="auto"/>
              <w:rPr>
                <w:bCs/>
              </w:rPr>
            </w:pPr>
          </w:p>
          <w:p w14:paraId="04CF966C" w14:textId="77777777" w:rsidR="00F62569" w:rsidRPr="00B5061D" w:rsidRDefault="00AA77FA" w:rsidP="00AD3394">
            <w:pPr>
              <w:spacing w:line="276" w:lineRule="auto"/>
              <w:rPr>
                <w:bCs/>
              </w:rPr>
            </w:pP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n</w:t>
            </w:r>
            <w:r>
              <w:rPr>
                <w:bCs/>
              </w:rPr>
              <w:t xml:space="preserve"> = 18 so 2160</w:t>
            </w:r>
          </w:p>
        </w:tc>
      </w:tr>
      <w:tr w:rsidR="00F62569" w:rsidRPr="00C27BF7" w14:paraId="5C3CE4FF" w14:textId="77777777" w:rsidTr="00AD3394">
        <w:trPr>
          <w:jc w:val="right"/>
        </w:trPr>
        <w:tc>
          <w:tcPr>
            <w:tcW w:w="7972" w:type="dxa"/>
          </w:tcPr>
          <w:p w14:paraId="2F7A2879" w14:textId="77777777" w:rsidR="00F62569" w:rsidRDefault="00F62569" w:rsidP="00AD339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7C6F7DE0" w14:textId="77777777" w:rsidR="00F62569" w:rsidRPr="00663F4A" w:rsidRDefault="00F62569" w:rsidP="00AD339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F62569" w:rsidRPr="00C27BF7" w14:paraId="02023257" w14:textId="77777777" w:rsidTr="00AD3394">
        <w:trPr>
          <w:jc w:val="right"/>
        </w:trPr>
        <w:tc>
          <w:tcPr>
            <w:tcW w:w="7972" w:type="dxa"/>
          </w:tcPr>
          <w:p w14:paraId="2729F6C3" w14:textId="77777777" w:rsidR="00AA77FA" w:rsidRDefault="00F62569" w:rsidP="00E40A8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</w:t>
            </w:r>
            <w:r w:rsidR="00AA77FA">
              <w:t>termines which term</w:t>
            </w:r>
          </w:p>
          <w:p w14:paraId="0FEC4E71" w14:textId="77777777" w:rsidR="00F62569" w:rsidRPr="00C27BF7" w:rsidRDefault="00AA77FA" w:rsidP="00AA77F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value of term</w:t>
            </w:r>
          </w:p>
        </w:tc>
        <w:tc>
          <w:tcPr>
            <w:tcW w:w="1332" w:type="dxa"/>
          </w:tcPr>
          <w:p w14:paraId="7789EFFB" w14:textId="77777777" w:rsidR="00F62569" w:rsidRDefault="00F62569" w:rsidP="00AD3394">
            <w:pPr>
              <w:spacing w:before="40" w:after="40" w:line="276" w:lineRule="auto"/>
              <w:jc w:val="center"/>
            </w:pPr>
            <w:r>
              <w:t>1</w:t>
            </w:r>
          </w:p>
          <w:p w14:paraId="01C87376" w14:textId="77777777" w:rsidR="00AA77FA" w:rsidRPr="00C27BF7" w:rsidRDefault="00AA77FA" w:rsidP="00AD339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2951D720" w14:textId="77777777" w:rsidR="00F62569" w:rsidRPr="00663F4A" w:rsidRDefault="00F62569" w:rsidP="00F62569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>Question 1</w:t>
      </w:r>
      <w:r w:rsidR="00E40A8A">
        <w:rPr>
          <w:b/>
          <w:bCs/>
        </w:rPr>
        <w:t>1</w:t>
      </w:r>
      <w:r>
        <w:rPr>
          <w:b/>
          <w:bCs/>
        </w:rPr>
        <w:t xml:space="preserve"> </w:t>
      </w:r>
      <w:r w:rsidR="00E40A8A">
        <w:rPr>
          <w:rFonts w:eastAsia="Calibri"/>
          <w:b/>
        </w:rPr>
        <w:t>(e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F62569" w:rsidRPr="00C27BF7" w14:paraId="0F16781D" w14:textId="77777777" w:rsidTr="00AD3394">
        <w:trPr>
          <w:jc w:val="right"/>
        </w:trPr>
        <w:tc>
          <w:tcPr>
            <w:tcW w:w="9304" w:type="dxa"/>
            <w:gridSpan w:val="2"/>
          </w:tcPr>
          <w:p w14:paraId="43B6B4D8" w14:textId="77777777" w:rsidR="00F62569" w:rsidRDefault="00F62569" w:rsidP="00AD3394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14:paraId="5344ACF1" w14:textId="77777777" w:rsidR="00F62569" w:rsidRDefault="00F62569" w:rsidP="00AD3394">
            <w:pPr>
              <w:spacing w:line="276" w:lineRule="auto"/>
              <w:rPr>
                <w:bCs/>
              </w:rPr>
            </w:pPr>
          </w:p>
          <w:p w14:paraId="0CAB77AA" w14:textId="77777777" w:rsidR="00F62569" w:rsidRDefault="00AA77FA" w:rsidP="00AD339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(</w:t>
            </w:r>
            <w:proofErr w:type="spellStart"/>
            <w:r>
              <w:rPr>
                <w:bCs/>
              </w:rPr>
              <w:t>i</w:t>
            </w:r>
            <w:proofErr w:type="spellEnd"/>
            <w:r>
              <w:rPr>
                <w:bCs/>
              </w:rPr>
              <w:t>)   rhinos</w:t>
            </w:r>
          </w:p>
          <w:p w14:paraId="291A6DA1" w14:textId="77777777" w:rsidR="00AA77FA" w:rsidRDefault="00AA77FA" w:rsidP="00AD339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(ii)  rhinos</w:t>
            </w:r>
          </w:p>
          <w:p w14:paraId="75EC8E27" w14:textId="77777777" w:rsidR="00AA77FA" w:rsidRPr="00E40A8A" w:rsidRDefault="00AA77FA" w:rsidP="00AD339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(iii)  both</w:t>
            </w:r>
          </w:p>
        </w:tc>
      </w:tr>
      <w:tr w:rsidR="00F62569" w:rsidRPr="00C27BF7" w14:paraId="2F2BBFB5" w14:textId="77777777" w:rsidTr="00AD3394">
        <w:trPr>
          <w:jc w:val="right"/>
        </w:trPr>
        <w:tc>
          <w:tcPr>
            <w:tcW w:w="7971" w:type="dxa"/>
          </w:tcPr>
          <w:p w14:paraId="6C0AB372" w14:textId="77777777" w:rsidR="00F62569" w:rsidRDefault="00F62569" w:rsidP="00AD339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7192FE1E" w14:textId="77777777" w:rsidR="00F62569" w:rsidRPr="00663F4A" w:rsidRDefault="00F62569" w:rsidP="00AD339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F62569" w:rsidRPr="00C27BF7" w14:paraId="50067C3B" w14:textId="77777777" w:rsidTr="00AD3394">
        <w:trPr>
          <w:jc w:val="right"/>
        </w:trPr>
        <w:tc>
          <w:tcPr>
            <w:tcW w:w="7971" w:type="dxa"/>
          </w:tcPr>
          <w:p w14:paraId="3C665181" w14:textId="77777777" w:rsidR="00E40A8A" w:rsidRDefault="00E40A8A" w:rsidP="00AD339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identifies </w:t>
            </w:r>
            <w:r w:rsidR="00AA77FA">
              <w:t xml:space="preserve">faster </w:t>
            </w:r>
            <w:r>
              <w:t>rate</w:t>
            </w:r>
          </w:p>
          <w:p w14:paraId="3C519808" w14:textId="77777777" w:rsidR="00AA77FA" w:rsidRDefault="00AA77FA" w:rsidP="00AD339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difference in terms</w:t>
            </w:r>
          </w:p>
          <w:p w14:paraId="21424067" w14:textId="77777777" w:rsidR="00AA77FA" w:rsidRPr="00C27BF7" w:rsidRDefault="00AA77FA" w:rsidP="00AD339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geometric sequences</w:t>
            </w:r>
          </w:p>
        </w:tc>
        <w:tc>
          <w:tcPr>
            <w:tcW w:w="1333" w:type="dxa"/>
          </w:tcPr>
          <w:p w14:paraId="05AD6C90" w14:textId="77777777" w:rsidR="00F62569" w:rsidRDefault="00E40A8A" w:rsidP="00AD3394">
            <w:pPr>
              <w:spacing w:before="40" w:after="40" w:line="276" w:lineRule="auto"/>
              <w:jc w:val="center"/>
            </w:pPr>
            <w:r>
              <w:t>1</w:t>
            </w:r>
          </w:p>
          <w:p w14:paraId="692A8C2E" w14:textId="77777777" w:rsidR="00E40A8A" w:rsidRDefault="00E40A8A" w:rsidP="00AD3394">
            <w:pPr>
              <w:spacing w:before="40" w:after="40" w:line="276" w:lineRule="auto"/>
              <w:jc w:val="center"/>
            </w:pPr>
            <w:r>
              <w:t>1</w:t>
            </w:r>
          </w:p>
          <w:p w14:paraId="20509F93" w14:textId="77777777" w:rsidR="00E40A8A" w:rsidRPr="00C27BF7" w:rsidRDefault="00E40A8A" w:rsidP="00AD339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23D8B542" w14:textId="77777777" w:rsidR="00F62569" w:rsidRDefault="00F62569" w:rsidP="00F62569">
      <w:pPr>
        <w:tabs>
          <w:tab w:val="left" w:pos="720"/>
          <w:tab w:val="right" w:pos="9360"/>
        </w:tabs>
        <w:ind w:left="720" w:hanging="720"/>
      </w:pPr>
    </w:p>
    <w:p w14:paraId="4BAE65F0" w14:textId="77777777" w:rsidR="00AA77FA" w:rsidRDefault="00AA77FA">
      <w:pPr>
        <w:rPr>
          <w:b/>
          <w:bCs/>
        </w:rPr>
      </w:pPr>
      <w:r>
        <w:rPr>
          <w:b/>
          <w:bCs/>
        </w:rPr>
        <w:br w:type="page"/>
      </w:r>
    </w:p>
    <w:p w14:paraId="7C899488" w14:textId="77777777" w:rsidR="00F62569" w:rsidRDefault="00F62569">
      <w:pPr>
        <w:rPr>
          <w:b/>
          <w:bCs/>
        </w:rPr>
      </w:pPr>
    </w:p>
    <w:p w14:paraId="45141845" w14:textId="77777777" w:rsidR="00CF2BA8" w:rsidRDefault="00F62569" w:rsidP="00CF2BA8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</w:t>
      </w:r>
      <w:r w:rsidR="004B1495">
        <w:rPr>
          <w:b/>
          <w:bCs/>
        </w:rPr>
        <w:t>2</w:t>
      </w:r>
      <w:r w:rsidR="00CF2BA8">
        <w:rPr>
          <w:b/>
          <w:bCs/>
        </w:rPr>
        <w:t xml:space="preserve"> (a</w:t>
      </w:r>
      <w:r w:rsidR="00CF2BA8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89"/>
        <w:gridCol w:w="1315"/>
      </w:tblGrid>
      <w:tr w:rsidR="00CF2BA8" w:rsidRPr="00C27BF7" w14:paraId="21D9E122" w14:textId="77777777" w:rsidTr="00676C6A">
        <w:trPr>
          <w:jc w:val="right"/>
        </w:trPr>
        <w:tc>
          <w:tcPr>
            <w:tcW w:w="9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F3FA71" w14:textId="77777777" w:rsidR="00CF2BA8" w:rsidRDefault="00CF2BA8" w:rsidP="00676C6A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60DB7FB0" w14:textId="77777777" w:rsidR="00CF2BA8" w:rsidRPr="00C10821" w:rsidRDefault="00CF2BA8" w:rsidP="00676C6A">
            <w:pPr>
              <w:spacing w:line="276" w:lineRule="auto"/>
              <w:rPr>
                <w:bCs/>
              </w:rPr>
            </w:pPr>
          </w:p>
          <w:p w14:paraId="5FBE7D72" w14:textId="77777777" w:rsidR="00CF2BA8" w:rsidRDefault="00AA77FA" w:rsidP="00676C6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(</w:t>
            </w:r>
            <w:proofErr w:type="spellStart"/>
            <w:r>
              <w:rPr>
                <w:bCs/>
              </w:rPr>
              <w:t>i</w:t>
            </w:r>
            <w:proofErr w:type="spellEnd"/>
            <w:r>
              <w:rPr>
                <w:bCs/>
              </w:rPr>
              <w:t>)  They can all be drawn in the plane without any edges crossing</w:t>
            </w:r>
          </w:p>
          <w:p w14:paraId="29DF5795" w14:textId="77777777" w:rsidR="00107DD9" w:rsidRDefault="00107DD9" w:rsidP="00676C6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(ii)</w:t>
            </w:r>
          </w:p>
          <w:tbl>
            <w:tblPr>
              <w:tblStyle w:val="TableGrid"/>
              <w:tblW w:w="0" w:type="auto"/>
              <w:tblInd w:w="421" w:type="dxa"/>
              <w:tblLook w:val="04A0" w:firstRow="1" w:lastRow="0" w:firstColumn="1" w:lastColumn="0" w:noHBand="0" w:noVBand="1"/>
            </w:tblPr>
            <w:tblGrid>
              <w:gridCol w:w="2409"/>
              <w:gridCol w:w="2127"/>
              <w:gridCol w:w="2017"/>
              <w:gridCol w:w="1810"/>
            </w:tblGrid>
            <w:tr w:rsidR="00107DD9" w14:paraId="684D091F" w14:textId="77777777" w:rsidTr="00107DD9">
              <w:tc>
                <w:tcPr>
                  <w:tcW w:w="2409" w:type="dxa"/>
                </w:tcPr>
                <w:p w14:paraId="782FA872" w14:textId="77777777" w:rsidR="00107DD9" w:rsidRDefault="00107DD9" w:rsidP="00513D08">
                  <w:pPr>
                    <w:tabs>
                      <w:tab w:val="left" w:pos="567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jc w:val="center"/>
                  </w:pPr>
                  <w:r>
                    <w:t>Number of vertices</w:t>
                  </w:r>
                </w:p>
                <w:p w14:paraId="575E1BE4" w14:textId="77777777" w:rsidR="00107DD9" w:rsidRDefault="00107DD9" w:rsidP="00513D08">
                  <w:pPr>
                    <w:tabs>
                      <w:tab w:val="left" w:pos="567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jc w:val="center"/>
                  </w:pPr>
                  <w:r>
                    <w:t>(</w:t>
                  </w:r>
                  <w:r w:rsidRPr="007F19B0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v</w:t>
                  </w:r>
                  <w:r>
                    <w:t>)</w:t>
                  </w:r>
                </w:p>
              </w:tc>
              <w:tc>
                <w:tcPr>
                  <w:tcW w:w="2127" w:type="dxa"/>
                </w:tcPr>
                <w:p w14:paraId="5060EB0B" w14:textId="77777777" w:rsidR="00107DD9" w:rsidRDefault="00107DD9" w:rsidP="00513D08">
                  <w:pPr>
                    <w:tabs>
                      <w:tab w:val="left" w:pos="567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jc w:val="center"/>
                  </w:pPr>
                  <w:r>
                    <w:t>Number of edges</w:t>
                  </w:r>
                </w:p>
                <w:p w14:paraId="3125F072" w14:textId="77777777" w:rsidR="00107DD9" w:rsidRDefault="00107DD9" w:rsidP="00513D08">
                  <w:pPr>
                    <w:tabs>
                      <w:tab w:val="left" w:pos="567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jc w:val="center"/>
                  </w:pPr>
                  <w:r>
                    <w:t>(</w:t>
                  </w:r>
                  <w:r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e</w:t>
                  </w:r>
                  <w:r>
                    <w:t>)</w:t>
                  </w:r>
                </w:p>
              </w:tc>
              <w:tc>
                <w:tcPr>
                  <w:tcW w:w="2017" w:type="dxa"/>
                </w:tcPr>
                <w:p w14:paraId="17860B06" w14:textId="77777777" w:rsidR="00107DD9" w:rsidRDefault="00107DD9" w:rsidP="00513D08">
                  <w:pPr>
                    <w:tabs>
                      <w:tab w:val="left" w:pos="567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jc w:val="center"/>
                  </w:pPr>
                  <w:r>
                    <w:t>Number of faces</w:t>
                  </w:r>
                </w:p>
                <w:p w14:paraId="0C61B535" w14:textId="77777777" w:rsidR="00107DD9" w:rsidRDefault="00107DD9" w:rsidP="00513D08">
                  <w:pPr>
                    <w:tabs>
                      <w:tab w:val="left" w:pos="567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jc w:val="center"/>
                  </w:pPr>
                  <w:r>
                    <w:t>(</w:t>
                  </w:r>
                  <w:r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f</w:t>
                  </w:r>
                  <w:r>
                    <w:t>)</w:t>
                  </w:r>
                </w:p>
              </w:tc>
              <w:tc>
                <w:tcPr>
                  <w:tcW w:w="1810" w:type="dxa"/>
                </w:tcPr>
                <w:p w14:paraId="1B71656F" w14:textId="77777777" w:rsidR="00107DD9" w:rsidRDefault="00107DD9" w:rsidP="00513D08">
                  <w:pPr>
                    <w:tabs>
                      <w:tab w:val="left" w:pos="567"/>
                      <w:tab w:val="left" w:pos="851"/>
                      <w:tab w:val="left" w:pos="992"/>
                      <w:tab w:val="left" w:pos="1134"/>
                      <w:tab w:val="right" w:pos="9356"/>
                    </w:tabs>
                    <w:jc w:val="center"/>
                  </w:pPr>
                  <w:r w:rsidRPr="007F19B0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v</w:t>
                  </w:r>
                  <w:r>
                    <w:t xml:space="preserve"> + </w:t>
                  </w:r>
                  <w:r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f</w:t>
                  </w:r>
                  <w:r>
                    <w:t xml:space="preserve"> - </w:t>
                  </w:r>
                  <w:r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e</w:t>
                  </w:r>
                </w:p>
              </w:tc>
            </w:tr>
            <w:tr w:rsidR="00107DD9" w14:paraId="6E61E6E3" w14:textId="77777777" w:rsidTr="00107DD9">
              <w:tc>
                <w:tcPr>
                  <w:tcW w:w="2409" w:type="dxa"/>
                </w:tcPr>
                <w:p w14:paraId="6E63D422" w14:textId="77777777" w:rsidR="00107DD9" w:rsidRDefault="00107DD9" w:rsidP="00107DD9">
                  <w:pPr>
                    <w:spacing w:line="276" w:lineRule="auto"/>
                    <w:jc w:val="center"/>
                    <w:rPr>
                      <w:bCs/>
                    </w:rPr>
                  </w:pPr>
                  <w:r>
                    <w:rPr>
                      <w:bCs/>
                    </w:rPr>
                    <w:t>5</w:t>
                  </w:r>
                </w:p>
              </w:tc>
              <w:tc>
                <w:tcPr>
                  <w:tcW w:w="2127" w:type="dxa"/>
                </w:tcPr>
                <w:p w14:paraId="06CE0F72" w14:textId="77777777" w:rsidR="00107DD9" w:rsidRDefault="00107DD9" w:rsidP="00107DD9">
                  <w:pPr>
                    <w:spacing w:line="276" w:lineRule="auto"/>
                    <w:jc w:val="center"/>
                    <w:rPr>
                      <w:bCs/>
                    </w:rPr>
                  </w:pPr>
                  <w:r>
                    <w:rPr>
                      <w:bCs/>
                    </w:rPr>
                    <w:t>4</w:t>
                  </w:r>
                </w:p>
              </w:tc>
              <w:tc>
                <w:tcPr>
                  <w:tcW w:w="2017" w:type="dxa"/>
                </w:tcPr>
                <w:p w14:paraId="2A333BE4" w14:textId="77777777" w:rsidR="00107DD9" w:rsidRDefault="00107DD9" w:rsidP="00107DD9">
                  <w:pPr>
                    <w:spacing w:line="276" w:lineRule="auto"/>
                    <w:jc w:val="center"/>
                    <w:rPr>
                      <w:bCs/>
                    </w:rPr>
                  </w:pPr>
                  <w:r>
                    <w:rPr>
                      <w:bCs/>
                    </w:rPr>
                    <w:t>1</w:t>
                  </w:r>
                </w:p>
              </w:tc>
              <w:tc>
                <w:tcPr>
                  <w:tcW w:w="1810" w:type="dxa"/>
                </w:tcPr>
                <w:p w14:paraId="0A8D6B81" w14:textId="77777777" w:rsidR="00107DD9" w:rsidRDefault="00107DD9" w:rsidP="00107DD9">
                  <w:pPr>
                    <w:spacing w:line="276" w:lineRule="auto"/>
                    <w:jc w:val="center"/>
                    <w:rPr>
                      <w:bCs/>
                    </w:rPr>
                  </w:pPr>
                  <w:r>
                    <w:rPr>
                      <w:bCs/>
                    </w:rPr>
                    <w:t>2</w:t>
                  </w:r>
                </w:p>
              </w:tc>
            </w:tr>
            <w:tr w:rsidR="00107DD9" w14:paraId="15A532DA" w14:textId="77777777" w:rsidTr="00107DD9">
              <w:tc>
                <w:tcPr>
                  <w:tcW w:w="2409" w:type="dxa"/>
                </w:tcPr>
                <w:p w14:paraId="3CE3870E" w14:textId="77777777" w:rsidR="00107DD9" w:rsidRDefault="00107DD9" w:rsidP="00107DD9">
                  <w:pPr>
                    <w:spacing w:line="276" w:lineRule="auto"/>
                    <w:jc w:val="center"/>
                    <w:rPr>
                      <w:bCs/>
                    </w:rPr>
                  </w:pPr>
                  <w:r>
                    <w:rPr>
                      <w:bCs/>
                    </w:rPr>
                    <w:t>5</w:t>
                  </w:r>
                </w:p>
              </w:tc>
              <w:tc>
                <w:tcPr>
                  <w:tcW w:w="2127" w:type="dxa"/>
                </w:tcPr>
                <w:p w14:paraId="7FC0EFD6" w14:textId="77777777" w:rsidR="00107DD9" w:rsidRDefault="00107DD9" w:rsidP="00107DD9">
                  <w:pPr>
                    <w:spacing w:line="276" w:lineRule="auto"/>
                    <w:jc w:val="center"/>
                    <w:rPr>
                      <w:bCs/>
                    </w:rPr>
                  </w:pPr>
                  <w:r>
                    <w:rPr>
                      <w:bCs/>
                    </w:rPr>
                    <w:t>5</w:t>
                  </w:r>
                </w:p>
              </w:tc>
              <w:tc>
                <w:tcPr>
                  <w:tcW w:w="2017" w:type="dxa"/>
                </w:tcPr>
                <w:p w14:paraId="27BDD716" w14:textId="77777777" w:rsidR="00107DD9" w:rsidRDefault="00107DD9" w:rsidP="00107DD9">
                  <w:pPr>
                    <w:spacing w:line="276" w:lineRule="auto"/>
                    <w:jc w:val="center"/>
                    <w:rPr>
                      <w:bCs/>
                    </w:rPr>
                  </w:pPr>
                  <w:r>
                    <w:rPr>
                      <w:bCs/>
                    </w:rPr>
                    <w:t>2</w:t>
                  </w:r>
                </w:p>
              </w:tc>
              <w:tc>
                <w:tcPr>
                  <w:tcW w:w="1810" w:type="dxa"/>
                </w:tcPr>
                <w:p w14:paraId="38F121A9" w14:textId="77777777" w:rsidR="00107DD9" w:rsidRDefault="00107DD9" w:rsidP="00107DD9">
                  <w:pPr>
                    <w:spacing w:line="276" w:lineRule="auto"/>
                    <w:jc w:val="center"/>
                    <w:rPr>
                      <w:bCs/>
                    </w:rPr>
                  </w:pPr>
                  <w:r>
                    <w:rPr>
                      <w:bCs/>
                    </w:rPr>
                    <w:t>2</w:t>
                  </w:r>
                </w:p>
              </w:tc>
            </w:tr>
            <w:tr w:rsidR="00107DD9" w14:paraId="29030CAA" w14:textId="77777777" w:rsidTr="00107DD9">
              <w:tc>
                <w:tcPr>
                  <w:tcW w:w="2409" w:type="dxa"/>
                </w:tcPr>
                <w:p w14:paraId="7D9CA298" w14:textId="77777777" w:rsidR="00107DD9" w:rsidRDefault="00107DD9" w:rsidP="00107DD9">
                  <w:pPr>
                    <w:spacing w:line="276" w:lineRule="auto"/>
                    <w:jc w:val="center"/>
                    <w:rPr>
                      <w:bCs/>
                    </w:rPr>
                  </w:pPr>
                  <w:r>
                    <w:rPr>
                      <w:bCs/>
                    </w:rPr>
                    <w:t>5</w:t>
                  </w:r>
                </w:p>
              </w:tc>
              <w:tc>
                <w:tcPr>
                  <w:tcW w:w="2127" w:type="dxa"/>
                </w:tcPr>
                <w:p w14:paraId="7D169368" w14:textId="77777777" w:rsidR="00107DD9" w:rsidRDefault="00107DD9" w:rsidP="00107DD9">
                  <w:pPr>
                    <w:spacing w:line="276" w:lineRule="auto"/>
                    <w:jc w:val="center"/>
                    <w:rPr>
                      <w:bCs/>
                    </w:rPr>
                  </w:pPr>
                  <w:r>
                    <w:rPr>
                      <w:bCs/>
                    </w:rPr>
                    <w:t>5</w:t>
                  </w:r>
                </w:p>
              </w:tc>
              <w:tc>
                <w:tcPr>
                  <w:tcW w:w="2017" w:type="dxa"/>
                </w:tcPr>
                <w:p w14:paraId="6621F617" w14:textId="77777777" w:rsidR="00107DD9" w:rsidRDefault="00107DD9" w:rsidP="00107DD9">
                  <w:pPr>
                    <w:spacing w:line="276" w:lineRule="auto"/>
                    <w:jc w:val="center"/>
                    <w:rPr>
                      <w:bCs/>
                    </w:rPr>
                  </w:pPr>
                  <w:r>
                    <w:rPr>
                      <w:bCs/>
                    </w:rPr>
                    <w:t>2</w:t>
                  </w:r>
                </w:p>
              </w:tc>
              <w:tc>
                <w:tcPr>
                  <w:tcW w:w="1810" w:type="dxa"/>
                </w:tcPr>
                <w:p w14:paraId="3FEAAD31" w14:textId="77777777" w:rsidR="00107DD9" w:rsidRDefault="00107DD9" w:rsidP="00107DD9">
                  <w:pPr>
                    <w:spacing w:line="276" w:lineRule="auto"/>
                    <w:jc w:val="center"/>
                    <w:rPr>
                      <w:bCs/>
                    </w:rPr>
                  </w:pPr>
                  <w:r>
                    <w:rPr>
                      <w:bCs/>
                    </w:rPr>
                    <w:t>2</w:t>
                  </w:r>
                </w:p>
              </w:tc>
            </w:tr>
            <w:tr w:rsidR="00107DD9" w14:paraId="133E4D4F" w14:textId="77777777" w:rsidTr="00107DD9">
              <w:tc>
                <w:tcPr>
                  <w:tcW w:w="2409" w:type="dxa"/>
                </w:tcPr>
                <w:p w14:paraId="7509A3C1" w14:textId="77777777" w:rsidR="00107DD9" w:rsidRDefault="00107DD9" w:rsidP="00107DD9">
                  <w:pPr>
                    <w:spacing w:line="276" w:lineRule="auto"/>
                    <w:jc w:val="center"/>
                    <w:rPr>
                      <w:bCs/>
                    </w:rPr>
                  </w:pPr>
                  <w:r>
                    <w:rPr>
                      <w:bCs/>
                    </w:rPr>
                    <w:t>5</w:t>
                  </w:r>
                </w:p>
              </w:tc>
              <w:tc>
                <w:tcPr>
                  <w:tcW w:w="2127" w:type="dxa"/>
                </w:tcPr>
                <w:p w14:paraId="0DDC26B1" w14:textId="77777777" w:rsidR="00107DD9" w:rsidRDefault="00107DD9" w:rsidP="00107DD9">
                  <w:pPr>
                    <w:spacing w:line="276" w:lineRule="auto"/>
                    <w:jc w:val="center"/>
                    <w:rPr>
                      <w:bCs/>
                    </w:rPr>
                  </w:pPr>
                  <w:r>
                    <w:rPr>
                      <w:bCs/>
                    </w:rPr>
                    <w:t>6</w:t>
                  </w:r>
                </w:p>
              </w:tc>
              <w:tc>
                <w:tcPr>
                  <w:tcW w:w="2017" w:type="dxa"/>
                </w:tcPr>
                <w:p w14:paraId="51C50647" w14:textId="77777777" w:rsidR="00107DD9" w:rsidRDefault="00107DD9" w:rsidP="00107DD9">
                  <w:pPr>
                    <w:spacing w:line="276" w:lineRule="auto"/>
                    <w:jc w:val="center"/>
                    <w:rPr>
                      <w:bCs/>
                    </w:rPr>
                  </w:pPr>
                  <w:r>
                    <w:rPr>
                      <w:bCs/>
                    </w:rPr>
                    <w:t>3</w:t>
                  </w:r>
                </w:p>
              </w:tc>
              <w:tc>
                <w:tcPr>
                  <w:tcW w:w="1810" w:type="dxa"/>
                </w:tcPr>
                <w:p w14:paraId="0E8EB18E" w14:textId="77777777" w:rsidR="00107DD9" w:rsidRDefault="00107DD9" w:rsidP="00107DD9">
                  <w:pPr>
                    <w:spacing w:line="276" w:lineRule="auto"/>
                    <w:jc w:val="center"/>
                    <w:rPr>
                      <w:bCs/>
                    </w:rPr>
                  </w:pPr>
                  <w:r>
                    <w:rPr>
                      <w:bCs/>
                    </w:rPr>
                    <w:t>2</w:t>
                  </w:r>
                </w:p>
              </w:tc>
            </w:tr>
            <w:tr w:rsidR="00107DD9" w14:paraId="41C6B745" w14:textId="77777777" w:rsidTr="00107DD9">
              <w:tc>
                <w:tcPr>
                  <w:tcW w:w="2409" w:type="dxa"/>
                </w:tcPr>
                <w:p w14:paraId="5828966E" w14:textId="77777777" w:rsidR="00107DD9" w:rsidRDefault="00107DD9" w:rsidP="00107DD9">
                  <w:pPr>
                    <w:spacing w:line="276" w:lineRule="auto"/>
                    <w:jc w:val="center"/>
                    <w:rPr>
                      <w:bCs/>
                    </w:rPr>
                  </w:pPr>
                  <w:r>
                    <w:rPr>
                      <w:bCs/>
                    </w:rPr>
                    <w:t>5</w:t>
                  </w:r>
                </w:p>
              </w:tc>
              <w:tc>
                <w:tcPr>
                  <w:tcW w:w="2127" w:type="dxa"/>
                </w:tcPr>
                <w:p w14:paraId="281FE5C9" w14:textId="77777777" w:rsidR="00107DD9" w:rsidRDefault="00107DD9" w:rsidP="00107DD9">
                  <w:pPr>
                    <w:spacing w:line="276" w:lineRule="auto"/>
                    <w:jc w:val="center"/>
                    <w:rPr>
                      <w:bCs/>
                    </w:rPr>
                  </w:pPr>
                  <w:r>
                    <w:rPr>
                      <w:bCs/>
                    </w:rPr>
                    <w:t>7</w:t>
                  </w:r>
                </w:p>
              </w:tc>
              <w:tc>
                <w:tcPr>
                  <w:tcW w:w="2017" w:type="dxa"/>
                </w:tcPr>
                <w:p w14:paraId="6ABF121B" w14:textId="77777777" w:rsidR="00107DD9" w:rsidRDefault="00107DD9" w:rsidP="00107DD9">
                  <w:pPr>
                    <w:spacing w:line="276" w:lineRule="auto"/>
                    <w:jc w:val="center"/>
                    <w:rPr>
                      <w:bCs/>
                    </w:rPr>
                  </w:pPr>
                  <w:r>
                    <w:rPr>
                      <w:bCs/>
                    </w:rPr>
                    <w:t>4</w:t>
                  </w:r>
                </w:p>
              </w:tc>
              <w:tc>
                <w:tcPr>
                  <w:tcW w:w="1810" w:type="dxa"/>
                </w:tcPr>
                <w:p w14:paraId="3F267797" w14:textId="77777777" w:rsidR="00107DD9" w:rsidRDefault="00107DD9" w:rsidP="00107DD9">
                  <w:pPr>
                    <w:spacing w:line="276" w:lineRule="auto"/>
                    <w:jc w:val="center"/>
                    <w:rPr>
                      <w:bCs/>
                    </w:rPr>
                  </w:pPr>
                  <w:r>
                    <w:rPr>
                      <w:bCs/>
                    </w:rPr>
                    <w:t>2</w:t>
                  </w:r>
                </w:p>
              </w:tc>
            </w:tr>
            <w:tr w:rsidR="00107DD9" w14:paraId="2DAD339D" w14:textId="77777777" w:rsidTr="00107DD9">
              <w:tc>
                <w:tcPr>
                  <w:tcW w:w="2409" w:type="dxa"/>
                </w:tcPr>
                <w:p w14:paraId="7F719C9E" w14:textId="77777777" w:rsidR="00107DD9" w:rsidRDefault="00107DD9" w:rsidP="00107DD9">
                  <w:pPr>
                    <w:spacing w:line="276" w:lineRule="auto"/>
                    <w:jc w:val="center"/>
                    <w:rPr>
                      <w:bCs/>
                    </w:rPr>
                  </w:pPr>
                  <w:r>
                    <w:rPr>
                      <w:bCs/>
                    </w:rPr>
                    <w:t>5</w:t>
                  </w:r>
                </w:p>
              </w:tc>
              <w:tc>
                <w:tcPr>
                  <w:tcW w:w="2127" w:type="dxa"/>
                </w:tcPr>
                <w:p w14:paraId="44924F56" w14:textId="77777777" w:rsidR="00107DD9" w:rsidRDefault="00107DD9" w:rsidP="00107DD9">
                  <w:pPr>
                    <w:spacing w:line="276" w:lineRule="auto"/>
                    <w:jc w:val="center"/>
                    <w:rPr>
                      <w:bCs/>
                    </w:rPr>
                  </w:pPr>
                  <w:r>
                    <w:rPr>
                      <w:bCs/>
                    </w:rPr>
                    <w:t>8</w:t>
                  </w:r>
                </w:p>
              </w:tc>
              <w:tc>
                <w:tcPr>
                  <w:tcW w:w="2017" w:type="dxa"/>
                </w:tcPr>
                <w:p w14:paraId="3BFA6C7C" w14:textId="77777777" w:rsidR="00107DD9" w:rsidRDefault="00107DD9" w:rsidP="00107DD9">
                  <w:pPr>
                    <w:spacing w:line="276" w:lineRule="auto"/>
                    <w:jc w:val="center"/>
                    <w:rPr>
                      <w:bCs/>
                    </w:rPr>
                  </w:pPr>
                  <w:r>
                    <w:rPr>
                      <w:bCs/>
                    </w:rPr>
                    <w:t>5</w:t>
                  </w:r>
                </w:p>
              </w:tc>
              <w:tc>
                <w:tcPr>
                  <w:tcW w:w="1810" w:type="dxa"/>
                </w:tcPr>
                <w:p w14:paraId="1120AD83" w14:textId="77777777" w:rsidR="00107DD9" w:rsidRDefault="00107DD9" w:rsidP="00107DD9">
                  <w:pPr>
                    <w:spacing w:line="276" w:lineRule="auto"/>
                    <w:jc w:val="center"/>
                    <w:rPr>
                      <w:bCs/>
                    </w:rPr>
                  </w:pPr>
                  <w:r>
                    <w:rPr>
                      <w:bCs/>
                    </w:rPr>
                    <w:t>2</w:t>
                  </w:r>
                </w:p>
              </w:tc>
            </w:tr>
          </w:tbl>
          <w:p w14:paraId="68A1CA46" w14:textId="77777777" w:rsidR="00107DD9" w:rsidRPr="00B10ADE" w:rsidRDefault="00107DD9" w:rsidP="00676C6A">
            <w:pPr>
              <w:spacing w:line="276" w:lineRule="auto"/>
              <w:rPr>
                <w:bCs/>
              </w:rPr>
            </w:pPr>
          </w:p>
        </w:tc>
      </w:tr>
      <w:tr w:rsidR="00CF2BA8" w:rsidRPr="00C27BF7" w14:paraId="62A16DD1" w14:textId="77777777" w:rsidTr="00676C6A">
        <w:trPr>
          <w:jc w:val="right"/>
        </w:trPr>
        <w:tc>
          <w:tcPr>
            <w:tcW w:w="8198" w:type="dxa"/>
          </w:tcPr>
          <w:p w14:paraId="3E9E98F0" w14:textId="77777777" w:rsidR="00CF2BA8" w:rsidRDefault="00CF2BA8" w:rsidP="00676C6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655E02E1" w14:textId="77777777" w:rsidR="00CF2BA8" w:rsidRPr="00663F4A" w:rsidRDefault="00CF2BA8" w:rsidP="00676C6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CF2BA8" w:rsidRPr="00C27BF7" w14:paraId="6F29500B" w14:textId="77777777" w:rsidTr="00676C6A">
        <w:trPr>
          <w:jc w:val="right"/>
        </w:trPr>
        <w:tc>
          <w:tcPr>
            <w:tcW w:w="8198" w:type="dxa"/>
          </w:tcPr>
          <w:p w14:paraId="65FEE355" w14:textId="77777777" w:rsidR="00CF2BA8" w:rsidRDefault="00AA77FA" w:rsidP="0055491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scribes planarity</w:t>
            </w:r>
          </w:p>
          <w:p w14:paraId="7E64301B" w14:textId="77777777" w:rsidR="00107DD9" w:rsidRDefault="00107DD9" w:rsidP="0055491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mpletes first column with given data</w:t>
            </w:r>
          </w:p>
          <w:p w14:paraId="64968227" w14:textId="77777777" w:rsidR="00107DD9" w:rsidRDefault="00107DD9" w:rsidP="0055491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mpletes last column</w:t>
            </w:r>
          </w:p>
          <w:p w14:paraId="7D0C063A" w14:textId="77777777" w:rsidR="00107DD9" w:rsidRDefault="00107DD9" w:rsidP="0055491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termines number of edges in each graph</w:t>
            </w:r>
          </w:p>
          <w:p w14:paraId="5157ED22" w14:textId="77777777" w:rsidR="00107DD9" w:rsidRDefault="00107DD9" w:rsidP="0055491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termines number of internal faces</w:t>
            </w:r>
          </w:p>
          <w:p w14:paraId="35311A2D" w14:textId="77777777" w:rsidR="00107DD9" w:rsidRPr="00C27BF7" w:rsidRDefault="00107DD9" w:rsidP="0055491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ncludes external face</w:t>
            </w:r>
            <w:r w:rsidR="004B40C6">
              <w:t>s</w:t>
            </w:r>
          </w:p>
        </w:tc>
        <w:tc>
          <w:tcPr>
            <w:tcW w:w="1332" w:type="dxa"/>
          </w:tcPr>
          <w:p w14:paraId="37C60E9C" w14:textId="77777777" w:rsidR="00CF2BA8" w:rsidRDefault="00CF2BA8" w:rsidP="00554912">
            <w:pPr>
              <w:spacing w:before="40" w:after="40" w:line="276" w:lineRule="auto"/>
              <w:jc w:val="center"/>
            </w:pPr>
            <w:r>
              <w:t>1</w:t>
            </w:r>
          </w:p>
          <w:p w14:paraId="442B3D7B" w14:textId="77777777" w:rsidR="00107DD9" w:rsidRDefault="00107DD9" w:rsidP="00554912">
            <w:pPr>
              <w:spacing w:before="40" w:after="40" w:line="276" w:lineRule="auto"/>
              <w:jc w:val="center"/>
            </w:pPr>
            <w:r>
              <w:t>1</w:t>
            </w:r>
          </w:p>
          <w:p w14:paraId="49E2641C" w14:textId="77777777" w:rsidR="00107DD9" w:rsidRDefault="00107DD9" w:rsidP="00554912">
            <w:pPr>
              <w:spacing w:before="40" w:after="40" w:line="276" w:lineRule="auto"/>
              <w:jc w:val="center"/>
            </w:pPr>
            <w:r>
              <w:t>1</w:t>
            </w:r>
          </w:p>
          <w:p w14:paraId="0D276A81" w14:textId="77777777" w:rsidR="00107DD9" w:rsidRDefault="00107DD9" w:rsidP="00554912">
            <w:pPr>
              <w:spacing w:before="40" w:after="40" w:line="276" w:lineRule="auto"/>
              <w:jc w:val="center"/>
            </w:pPr>
            <w:r>
              <w:t>1</w:t>
            </w:r>
          </w:p>
          <w:p w14:paraId="3C2D92A8" w14:textId="77777777" w:rsidR="00107DD9" w:rsidRDefault="00107DD9" w:rsidP="00554912">
            <w:pPr>
              <w:spacing w:before="40" w:after="40" w:line="276" w:lineRule="auto"/>
              <w:jc w:val="center"/>
            </w:pPr>
            <w:r>
              <w:t>1</w:t>
            </w:r>
          </w:p>
          <w:p w14:paraId="3B600EEC" w14:textId="77777777" w:rsidR="00107DD9" w:rsidRPr="00C27BF7" w:rsidRDefault="00107DD9" w:rsidP="00554912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1EF0ADCF" w14:textId="77777777" w:rsidR="00CF2BA8" w:rsidRDefault="00CF2BA8" w:rsidP="00CF2BA8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1248A2C3" w14:textId="77777777" w:rsidR="00554912" w:rsidRDefault="00F44BF8" w:rsidP="00554912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2</w:t>
      </w:r>
      <w:r w:rsidR="00554912">
        <w:rPr>
          <w:b/>
          <w:bCs/>
        </w:rPr>
        <w:t xml:space="preserve"> (b</w:t>
      </w:r>
      <w:r w:rsidR="00554912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87"/>
        <w:gridCol w:w="1317"/>
      </w:tblGrid>
      <w:tr w:rsidR="00554912" w:rsidRPr="00C27BF7" w14:paraId="49D5C2CB" w14:textId="77777777" w:rsidTr="00676C6A">
        <w:trPr>
          <w:jc w:val="right"/>
        </w:trPr>
        <w:tc>
          <w:tcPr>
            <w:tcW w:w="9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98CE09" w14:textId="77777777" w:rsidR="00554912" w:rsidRDefault="00554912" w:rsidP="00676C6A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0C24F5C8" w14:textId="77777777" w:rsidR="00554912" w:rsidRDefault="00554912" w:rsidP="00676C6A">
            <w:pPr>
              <w:spacing w:line="276" w:lineRule="auto"/>
              <w:rPr>
                <w:bCs/>
              </w:rPr>
            </w:pPr>
          </w:p>
          <w:p w14:paraId="00F5AA37" w14:textId="77777777" w:rsidR="00554912" w:rsidRDefault="00107DD9" w:rsidP="00676C6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(</w:t>
            </w:r>
            <w:proofErr w:type="spellStart"/>
            <w:r>
              <w:rPr>
                <w:bCs/>
              </w:rPr>
              <w:t>i</w:t>
            </w:r>
            <w:proofErr w:type="spellEnd"/>
            <w:r>
              <w:rPr>
                <w:bCs/>
              </w:rPr>
              <w:t>)  multiple edges from W to G</w:t>
            </w:r>
            <w:r w:rsidR="00137C76">
              <w:rPr>
                <w:bCs/>
              </w:rPr>
              <w:t xml:space="preserve">  OR  M to G</w:t>
            </w:r>
          </w:p>
          <w:p w14:paraId="6B8FA811" w14:textId="77777777" w:rsidR="00107DD9" w:rsidRDefault="00107DD9" w:rsidP="00676C6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(ii) G</w:t>
            </w:r>
          </w:p>
          <w:p w14:paraId="012F74D7" w14:textId="77777777" w:rsidR="00107DD9" w:rsidRDefault="00107DD9" w:rsidP="00676C6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(iii)</w:t>
            </w:r>
          </w:p>
          <w:p w14:paraId="14A200E6" w14:textId="77777777" w:rsidR="00107DD9" w:rsidRDefault="004B40C6" w:rsidP="00676C6A">
            <w:pPr>
              <w:spacing w:line="276" w:lineRule="auto"/>
              <w:rPr>
                <w:bCs/>
              </w:rPr>
            </w:pPr>
            <w:r w:rsidRPr="00AF0F37">
              <w:object w:dxaOrig="6542" w:dyaOrig="4939" w14:anchorId="6FAD989F">
                <v:shape id="_x0000_i1027" type="#_x0000_t75" style="width:204.75pt;height:153.75pt" o:ole="">
                  <v:imagedata r:id="rId12" o:title=""/>
                </v:shape>
                <o:OLEObject Type="Embed" ProgID="FXDraw.Graphic" ShapeID="_x0000_i1027" DrawAspect="Content" ObjectID="_1584290287" r:id="rId13"/>
              </w:object>
            </w:r>
          </w:p>
          <w:p w14:paraId="26093227" w14:textId="77777777" w:rsidR="00107DD9" w:rsidRPr="00B10ADE" w:rsidRDefault="00107DD9" w:rsidP="00676C6A">
            <w:pPr>
              <w:spacing w:line="276" w:lineRule="auto"/>
              <w:rPr>
                <w:bCs/>
              </w:rPr>
            </w:pPr>
          </w:p>
        </w:tc>
      </w:tr>
      <w:tr w:rsidR="00554912" w:rsidRPr="00C27BF7" w14:paraId="33113B79" w14:textId="77777777" w:rsidTr="00676C6A">
        <w:trPr>
          <w:jc w:val="right"/>
        </w:trPr>
        <w:tc>
          <w:tcPr>
            <w:tcW w:w="8198" w:type="dxa"/>
          </w:tcPr>
          <w:p w14:paraId="289EC5EB" w14:textId="77777777" w:rsidR="00554912" w:rsidRDefault="00554912" w:rsidP="00676C6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6E1B9432" w14:textId="77777777" w:rsidR="00554912" w:rsidRPr="00663F4A" w:rsidRDefault="00554912" w:rsidP="00676C6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54912" w:rsidRPr="00C27BF7" w14:paraId="6E505B86" w14:textId="77777777" w:rsidTr="00107DD9">
        <w:trPr>
          <w:trHeight w:val="1905"/>
          <w:jc w:val="right"/>
        </w:trPr>
        <w:tc>
          <w:tcPr>
            <w:tcW w:w="8198" w:type="dxa"/>
          </w:tcPr>
          <w:p w14:paraId="37236DCB" w14:textId="77777777" w:rsidR="00554912" w:rsidRDefault="00554912" w:rsidP="00107DD9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</w:t>
            </w:r>
            <w:r w:rsidR="00F44BF8">
              <w:t xml:space="preserve">ntifies </w:t>
            </w:r>
            <w:r w:rsidR="00107DD9">
              <w:t>multiple edges between two nodes</w:t>
            </w:r>
          </w:p>
          <w:p w14:paraId="6537E09B" w14:textId="77777777" w:rsidR="00107DD9" w:rsidRDefault="00107DD9" w:rsidP="00107DD9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vertex with highest degree</w:t>
            </w:r>
          </w:p>
          <w:p w14:paraId="2BB08EAC" w14:textId="77777777" w:rsidR="00107DD9" w:rsidRDefault="00107DD9" w:rsidP="00107DD9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redrawn with same number of vertices</w:t>
            </w:r>
          </w:p>
          <w:p w14:paraId="2F5E39B2" w14:textId="77777777" w:rsidR="00107DD9" w:rsidRDefault="00107DD9" w:rsidP="00107DD9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redrawn with same number of edges</w:t>
            </w:r>
          </w:p>
          <w:p w14:paraId="4CD83A01" w14:textId="77777777" w:rsidR="00107DD9" w:rsidRDefault="00107DD9" w:rsidP="00107DD9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redrawn so no edges cross</w:t>
            </w:r>
          </w:p>
          <w:p w14:paraId="1E361820" w14:textId="77777777" w:rsidR="00107DD9" w:rsidRPr="00C27BF7" w:rsidRDefault="00107DD9" w:rsidP="00107DD9">
            <w:pPr>
              <w:spacing w:before="40" w:after="40" w:line="276" w:lineRule="auto"/>
            </w:pPr>
          </w:p>
        </w:tc>
        <w:tc>
          <w:tcPr>
            <w:tcW w:w="1332" w:type="dxa"/>
          </w:tcPr>
          <w:p w14:paraId="1C483C59" w14:textId="77777777" w:rsidR="00554912" w:rsidRDefault="00554912" w:rsidP="00F44BF8">
            <w:pPr>
              <w:spacing w:before="40" w:after="40" w:line="276" w:lineRule="auto"/>
              <w:jc w:val="center"/>
            </w:pPr>
            <w:r>
              <w:t>1</w:t>
            </w:r>
          </w:p>
          <w:p w14:paraId="1A3FE911" w14:textId="77777777" w:rsidR="00107DD9" w:rsidRDefault="00107DD9" w:rsidP="00F44BF8">
            <w:pPr>
              <w:spacing w:before="40" w:after="40" w:line="276" w:lineRule="auto"/>
              <w:jc w:val="center"/>
            </w:pPr>
            <w:r>
              <w:t>1</w:t>
            </w:r>
          </w:p>
          <w:p w14:paraId="20DCF6A3" w14:textId="77777777" w:rsidR="00107DD9" w:rsidRDefault="00107DD9" w:rsidP="00F44BF8">
            <w:pPr>
              <w:spacing w:before="40" w:after="40" w:line="276" w:lineRule="auto"/>
              <w:jc w:val="center"/>
            </w:pPr>
            <w:r>
              <w:t>1</w:t>
            </w:r>
          </w:p>
          <w:p w14:paraId="57EE8D4D" w14:textId="77777777" w:rsidR="00107DD9" w:rsidRDefault="00107DD9" w:rsidP="00F44BF8">
            <w:pPr>
              <w:spacing w:before="40" w:after="40" w:line="276" w:lineRule="auto"/>
              <w:jc w:val="center"/>
            </w:pPr>
            <w:r>
              <w:t>1</w:t>
            </w:r>
          </w:p>
          <w:p w14:paraId="75AFA4C0" w14:textId="77777777" w:rsidR="00107DD9" w:rsidRPr="00C27BF7" w:rsidRDefault="00107DD9" w:rsidP="00F44BF8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1BD41499" w14:textId="77777777" w:rsidR="00554912" w:rsidRDefault="00554912" w:rsidP="00554912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3227013B" w14:textId="77777777" w:rsidR="00137C76" w:rsidRDefault="00137C76" w:rsidP="00137C76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3 (a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90"/>
        <w:gridCol w:w="1314"/>
      </w:tblGrid>
      <w:tr w:rsidR="00137C76" w:rsidRPr="00C27BF7" w14:paraId="05DAABB1" w14:textId="77777777" w:rsidTr="00513D08">
        <w:trPr>
          <w:jc w:val="right"/>
        </w:trPr>
        <w:tc>
          <w:tcPr>
            <w:tcW w:w="9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67117F" w14:textId="77777777" w:rsidR="00137C76" w:rsidRDefault="00137C76" w:rsidP="00513D08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1616FF8B" w14:textId="77777777" w:rsidR="00137C76" w:rsidRPr="00C10821" w:rsidRDefault="00137C76" w:rsidP="00513D08">
            <w:pPr>
              <w:spacing w:line="276" w:lineRule="auto"/>
              <w:rPr>
                <w:bCs/>
              </w:rPr>
            </w:pPr>
          </w:p>
          <w:p w14:paraId="0B563923" w14:textId="77777777" w:rsidR="00137C76" w:rsidRPr="00554912" w:rsidRDefault="00137C76" w:rsidP="00513D0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420</w:t>
            </w:r>
          </w:p>
        </w:tc>
      </w:tr>
      <w:tr w:rsidR="00137C76" w:rsidRPr="00C27BF7" w14:paraId="255693BA" w14:textId="77777777" w:rsidTr="00513D08">
        <w:trPr>
          <w:jc w:val="right"/>
        </w:trPr>
        <w:tc>
          <w:tcPr>
            <w:tcW w:w="8198" w:type="dxa"/>
          </w:tcPr>
          <w:p w14:paraId="30F94CB7" w14:textId="77777777" w:rsidR="00137C76" w:rsidRDefault="00137C76" w:rsidP="00513D08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6700D0C9" w14:textId="77777777" w:rsidR="00137C76" w:rsidRPr="00663F4A" w:rsidRDefault="00137C76" w:rsidP="00513D0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137C76" w:rsidRPr="00C27BF7" w14:paraId="2757354D" w14:textId="77777777" w:rsidTr="00513D08">
        <w:trPr>
          <w:jc w:val="right"/>
        </w:trPr>
        <w:tc>
          <w:tcPr>
            <w:tcW w:w="8198" w:type="dxa"/>
          </w:tcPr>
          <w:p w14:paraId="056DFED8" w14:textId="77777777" w:rsidR="00137C76" w:rsidRPr="00C27BF7" w:rsidRDefault="00137C76" w:rsidP="00513D0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termines total in column / row</w:t>
            </w:r>
          </w:p>
        </w:tc>
        <w:tc>
          <w:tcPr>
            <w:tcW w:w="1332" w:type="dxa"/>
          </w:tcPr>
          <w:p w14:paraId="67D667C1" w14:textId="77777777" w:rsidR="00137C76" w:rsidRPr="00C27BF7" w:rsidRDefault="00137C76" w:rsidP="00513D08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57A48ACF" w14:textId="77777777" w:rsidR="00137C76" w:rsidRDefault="00137C76" w:rsidP="00137C76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5E6E1E1C" w14:textId="77777777" w:rsidR="00554912" w:rsidRDefault="001368AC" w:rsidP="00554912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3</w:t>
      </w:r>
      <w:r w:rsidR="00554912">
        <w:rPr>
          <w:b/>
          <w:bCs/>
        </w:rPr>
        <w:t xml:space="preserve"> (</w:t>
      </w:r>
      <w:r w:rsidR="00137C76">
        <w:rPr>
          <w:b/>
          <w:bCs/>
        </w:rPr>
        <w:t>b</w:t>
      </w:r>
      <w:r w:rsidR="00554912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90"/>
        <w:gridCol w:w="1314"/>
      </w:tblGrid>
      <w:tr w:rsidR="00554912" w:rsidRPr="00C27BF7" w14:paraId="0BBFAB0A" w14:textId="77777777" w:rsidTr="00676C6A">
        <w:trPr>
          <w:jc w:val="right"/>
        </w:trPr>
        <w:tc>
          <w:tcPr>
            <w:tcW w:w="9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85FC20" w14:textId="77777777" w:rsidR="00554912" w:rsidRDefault="00554912" w:rsidP="00676C6A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4C263D4D" w14:textId="77777777" w:rsidR="00554912" w:rsidRPr="00C10821" w:rsidRDefault="00554912" w:rsidP="00676C6A">
            <w:pPr>
              <w:spacing w:line="276" w:lineRule="auto"/>
              <w:rPr>
                <w:bCs/>
              </w:rPr>
            </w:pPr>
          </w:p>
          <w:p w14:paraId="720A9F77" w14:textId="77777777" w:rsidR="00554912" w:rsidRDefault="00137C76" w:rsidP="00676C6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Dog ownership</w:t>
            </w:r>
          </w:p>
          <w:p w14:paraId="1C949909" w14:textId="77777777" w:rsidR="00137C76" w:rsidRPr="00B10ADE" w:rsidRDefault="00137C76" w:rsidP="00676C6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gender</w:t>
            </w:r>
          </w:p>
        </w:tc>
      </w:tr>
      <w:tr w:rsidR="00554912" w:rsidRPr="00C27BF7" w14:paraId="24AC757A" w14:textId="77777777" w:rsidTr="00676C6A">
        <w:trPr>
          <w:jc w:val="right"/>
        </w:trPr>
        <w:tc>
          <w:tcPr>
            <w:tcW w:w="8198" w:type="dxa"/>
          </w:tcPr>
          <w:p w14:paraId="53115E05" w14:textId="77777777" w:rsidR="00554912" w:rsidRDefault="00554912" w:rsidP="00676C6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5C50D948" w14:textId="77777777" w:rsidR="00554912" w:rsidRPr="00663F4A" w:rsidRDefault="00554912" w:rsidP="00676C6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54912" w:rsidRPr="00C27BF7" w14:paraId="2B71D459" w14:textId="77777777" w:rsidTr="00676C6A">
        <w:trPr>
          <w:jc w:val="right"/>
        </w:trPr>
        <w:tc>
          <w:tcPr>
            <w:tcW w:w="8198" w:type="dxa"/>
          </w:tcPr>
          <w:p w14:paraId="07238664" w14:textId="77777777" w:rsidR="00137C76" w:rsidRDefault="00137C76" w:rsidP="0055491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one categorical variable</w:t>
            </w:r>
          </w:p>
          <w:p w14:paraId="78E75F39" w14:textId="77777777" w:rsidR="00F44BF8" w:rsidRPr="00C27BF7" w:rsidRDefault="00137C76" w:rsidP="00137C7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second categorical variable</w:t>
            </w:r>
            <w:r w:rsidR="00F44BF8">
              <w:t xml:space="preserve"> </w:t>
            </w:r>
          </w:p>
        </w:tc>
        <w:tc>
          <w:tcPr>
            <w:tcW w:w="1332" w:type="dxa"/>
          </w:tcPr>
          <w:p w14:paraId="5F3D170D" w14:textId="77777777" w:rsidR="00554912" w:rsidRDefault="00554912" w:rsidP="00554912">
            <w:pPr>
              <w:spacing w:before="40" w:after="40" w:line="276" w:lineRule="auto"/>
              <w:jc w:val="center"/>
            </w:pPr>
            <w:r>
              <w:t>1</w:t>
            </w:r>
          </w:p>
          <w:p w14:paraId="45AA259D" w14:textId="77777777" w:rsidR="00F44BF8" w:rsidRPr="00C27BF7" w:rsidRDefault="00F44BF8" w:rsidP="00137C76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48EC2BC7" w14:textId="77777777" w:rsidR="00554912" w:rsidRDefault="00554912" w:rsidP="00554912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27585C24" w14:textId="77777777" w:rsidR="00554912" w:rsidRDefault="008A120E" w:rsidP="00554912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</w:t>
      </w:r>
      <w:r w:rsidR="00137C76">
        <w:rPr>
          <w:b/>
          <w:bCs/>
        </w:rPr>
        <w:t>3</w:t>
      </w:r>
      <w:r w:rsidR="00554912">
        <w:rPr>
          <w:b/>
          <w:bCs/>
        </w:rPr>
        <w:t xml:space="preserve"> (</w:t>
      </w:r>
      <w:r w:rsidR="00137C76">
        <w:rPr>
          <w:b/>
          <w:bCs/>
        </w:rPr>
        <w:t>c</w:t>
      </w:r>
      <w:r w:rsidR="00554912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90"/>
        <w:gridCol w:w="1314"/>
      </w:tblGrid>
      <w:tr w:rsidR="00554912" w:rsidRPr="00C27BF7" w14:paraId="4B834C38" w14:textId="77777777" w:rsidTr="00676C6A">
        <w:trPr>
          <w:jc w:val="right"/>
        </w:trPr>
        <w:tc>
          <w:tcPr>
            <w:tcW w:w="9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D3ABAC" w14:textId="77777777" w:rsidR="00554912" w:rsidRDefault="00554912" w:rsidP="00676C6A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6A6D89BF" w14:textId="77777777" w:rsidR="00554912" w:rsidRDefault="00554912" w:rsidP="00676C6A">
            <w:pPr>
              <w:spacing w:line="276" w:lineRule="auto"/>
              <w:rPr>
                <w:bCs/>
              </w:rPr>
            </w:pPr>
          </w:p>
          <w:p w14:paraId="074A614C" w14:textId="77777777" w:rsidR="00CE11A8" w:rsidRPr="00B10ADE" w:rsidRDefault="002974F6" w:rsidP="00137C76">
            <w:pPr>
              <w:spacing w:line="276" w:lineRule="auto"/>
              <w:rPr>
                <w:bCs/>
              </w:rPr>
            </w:pPr>
            <w:r>
              <w:rPr>
                <w:bCs/>
              </w:rPr>
              <w:t>3</w:t>
            </w:r>
            <w:r w:rsidR="00137C76">
              <w:rPr>
                <w:bCs/>
              </w:rPr>
              <w:t xml:space="preserve">5%     </w:t>
            </w:r>
            <w:r>
              <w:rPr>
                <w:bCs/>
              </w:rPr>
              <w:t>1</w:t>
            </w:r>
            <w:r w:rsidR="00137C76">
              <w:rPr>
                <w:bCs/>
              </w:rPr>
              <w:t>5%   50%</w:t>
            </w:r>
          </w:p>
        </w:tc>
      </w:tr>
      <w:tr w:rsidR="00554912" w:rsidRPr="00C27BF7" w14:paraId="65442ABD" w14:textId="77777777" w:rsidTr="00676C6A">
        <w:trPr>
          <w:jc w:val="right"/>
        </w:trPr>
        <w:tc>
          <w:tcPr>
            <w:tcW w:w="8198" w:type="dxa"/>
          </w:tcPr>
          <w:p w14:paraId="070FCF3F" w14:textId="77777777" w:rsidR="00554912" w:rsidRDefault="00554912" w:rsidP="00676C6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048E61A2" w14:textId="77777777" w:rsidR="00554912" w:rsidRPr="00663F4A" w:rsidRDefault="00554912" w:rsidP="00676C6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54912" w:rsidRPr="00C27BF7" w14:paraId="25936DF0" w14:textId="77777777" w:rsidTr="00676C6A">
        <w:trPr>
          <w:jc w:val="right"/>
        </w:trPr>
        <w:tc>
          <w:tcPr>
            <w:tcW w:w="8198" w:type="dxa"/>
          </w:tcPr>
          <w:p w14:paraId="032878EB" w14:textId="77777777" w:rsidR="00137C76" w:rsidRDefault="00137C76" w:rsidP="00676C6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termines correct percentages</w:t>
            </w:r>
          </w:p>
          <w:p w14:paraId="42B38432" w14:textId="77777777" w:rsidR="00554912" w:rsidRPr="00C27BF7" w:rsidRDefault="00137C76" w:rsidP="00137C7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rounds to the nearest integer</w:t>
            </w:r>
          </w:p>
        </w:tc>
        <w:tc>
          <w:tcPr>
            <w:tcW w:w="1332" w:type="dxa"/>
          </w:tcPr>
          <w:p w14:paraId="7BE34E2D" w14:textId="77777777" w:rsidR="00554912" w:rsidRDefault="00554912" w:rsidP="00676C6A">
            <w:pPr>
              <w:spacing w:before="40" w:after="40" w:line="276" w:lineRule="auto"/>
              <w:jc w:val="center"/>
            </w:pPr>
            <w:r>
              <w:t>1</w:t>
            </w:r>
          </w:p>
          <w:p w14:paraId="5A3B0749" w14:textId="77777777" w:rsidR="00554912" w:rsidRPr="00C27BF7" w:rsidRDefault="00554912" w:rsidP="00676C6A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23ED51AD" w14:textId="77777777" w:rsidR="00554912" w:rsidRDefault="00554912" w:rsidP="00554912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62632A3E" w14:textId="77777777" w:rsidR="00132F8B" w:rsidRDefault="00137C76" w:rsidP="00132F8B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3 (d</w:t>
      </w:r>
      <w:r w:rsidR="00132F8B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90"/>
        <w:gridCol w:w="1314"/>
      </w:tblGrid>
      <w:tr w:rsidR="00132F8B" w:rsidRPr="00C27BF7" w14:paraId="7C7320CD" w14:textId="77777777" w:rsidTr="006D50C2">
        <w:trPr>
          <w:jc w:val="right"/>
        </w:trPr>
        <w:tc>
          <w:tcPr>
            <w:tcW w:w="9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5888E8" w14:textId="77777777" w:rsidR="00132F8B" w:rsidRDefault="00132F8B" w:rsidP="006D50C2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0C88F3D7" w14:textId="77777777" w:rsidR="00132F8B" w:rsidRDefault="00132F8B" w:rsidP="006D50C2">
            <w:pPr>
              <w:spacing w:line="276" w:lineRule="auto"/>
              <w:rPr>
                <w:bCs/>
              </w:rPr>
            </w:pPr>
          </w:p>
          <w:p w14:paraId="7CFF447C" w14:textId="77777777" w:rsidR="00132F8B" w:rsidRDefault="00137C76" w:rsidP="00FC3D9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ales favoured Option 3 whereas females favoured Option 1</w:t>
            </w:r>
          </w:p>
          <w:p w14:paraId="67F350E4" w14:textId="77777777" w:rsidR="002974F6" w:rsidRPr="00B10ADE" w:rsidRDefault="002974F6" w:rsidP="00FC3D9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The least favoured options for males (or females) was Option 2 at 15% or 20% and this was lower than for other options selected by males</w:t>
            </w:r>
          </w:p>
        </w:tc>
      </w:tr>
      <w:tr w:rsidR="00132F8B" w:rsidRPr="00C27BF7" w14:paraId="4FCDFBCA" w14:textId="77777777" w:rsidTr="006D50C2">
        <w:trPr>
          <w:jc w:val="right"/>
        </w:trPr>
        <w:tc>
          <w:tcPr>
            <w:tcW w:w="8198" w:type="dxa"/>
          </w:tcPr>
          <w:p w14:paraId="67BE60D7" w14:textId="77777777" w:rsidR="00132F8B" w:rsidRDefault="00132F8B" w:rsidP="006D50C2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0D96086D" w14:textId="77777777" w:rsidR="00132F8B" w:rsidRPr="00663F4A" w:rsidRDefault="00132F8B" w:rsidP="006D50C2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132F8B" w:rsidRPr="00C27BF7" w14:paraId="1B177738" w14:textId="77777777" w:rsidTr="006D50C2">
        <w:trPr>
          <w:jc w:val="right"/>
        </w:trPr>
        <w:tc>
          <w:tcPr>
            <w:tcW w:w="8198" w:type="dxa"/>
          </w:tcPr>
          <w:p w14:paraId="2C414515" w14:textId="77777777" w:rsidR="00132F8B" w:rsidRDefault="002974F6" w:rsidP="006D50C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scribes one association</w:t>
            </w:r>
          </w:p>
          <w:p w14:paraId="5F040228" w14:textId="77777777" w:rsidR="00132F8B" w:rsidRPr="00C27BF7" w:rsidRDefault="002974F6" w:rsidP="00132F8B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provides data from the table to support description</w:t>
            </w:r>
          </w:p>
        </w:tc>
        <w:tc>
          <w:tcPr>
            <w:tcW w:w="1332" w:type="dxa"/>
          </w:tcPr>
          <w:p w14:paraId="37D395F8" w14:textId="77777777" w:rsidR="00132F8B" w:rsidRDefault="00132F8B" w:rsidP="006D50C2">
            <w:pPr>
              <w:spacing w:before="40" w:after="40" w:line="276" w:lineRule="auto"/>
              <w:jc w:val="center"/>
            </w:pPr>
            <w:r>
              <w:t>1</w:t>
            </w:r>
          </w:p>
          <w:p w14:paraId="4B2D11FA" w14:textId="77777777" w:rsidR="00132F8B" w:rsidRPr="00C27BF7" w:rsidRDefault="00132F8B" w:rsidP="006D50C2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6E455930" w14:textId="77777777" w:rsidR="00132F8B" w:rsidRDefault="00132F8B" w:rsidP="00132F8B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757B68F7" w14:textId="77777777" w:rsidR="00554912" w:rsidRPr="002974F6" w:rsidRDefault="008A120E" w:rsidP="00554912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  <w:sz w:val="20"/>
        </w:rPr>
      </w:pPr>
      <w:r>
        <w:rPr>
          <w:b/>
          <w:bCs/>
        </w:rPr>
        <w:t>Question 13</w:t>
      </w:r>
      <w:r w:rsidR="00554912">
        <w:rPr>
          <w:b/>
          <w:bCs/>
        </w:rPr>
        <w:t xml:space="preserve"> (</w:t>
      </w:r>
      <w:r w:rsidR="002974F6">
        <w:rPr>
          <w:b/>
          <w:bCs/>
          <w:sz w:val="20"/>
        </w:rPr>
        <w:t>e</w:t>
      </w:r>
      <w:r w:rsidR="00554912" w:rsidRPr="002974F6">
        <w:rPr>
          <w:rFonts w:eastAsia="Calibri"/>
          <w:b/>
          <w:sz w:val="20"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89"/>
        <w:gridCol w:w="1315"/>
      </w:tblGrid>
      <w:tr w:rsidR="00554912" w:rsidRPr="002974F6" w14:paraId="0ACDB375" w14:textId="77777777" w:rsidTr="00676C6A">
        <w:trPr>
          <w:jc w:val="right"/>
        </w:trPr>
        <w:tc>
          <w:tcPr>
            <w:tcW w:w="9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76C68A" w14:textId="77777777" w:rsidR="00554912" w:rsidRPr="002974F6" w:rsidRDefault="00554912" w:rsidP="00676C6A">
            <w:pPr>
              <w:spacing w:line="276" w:lineRule="auto"/>
              <w:rPr>
                <w:bCs/>
                <w:sz w:val="20"/>
              </w:rPr>
            </w:pPr>
            <w:r w:rsidRPr="002974F6">
              <w:rPr>
                <w:bCs/>
                <w:sz w:val="20"/>
              </w:rPr>
              <w:t>Solution</w:t>
            </w:r>
          </w:p>
          <w:p w14:paraId="59AB6AE2" w14:textId="77777777" w:rsidR="00554912" w:rsidRPr="002974F6" w:rsidRDefault="00554912" w:rsidP="00676C6A">
            <w:pPr>
              <w:spacing w:line="276" w:lineRule="auto"/>
              <w:rPr>
                <w:bCs/>
                <w:sz w:val="20"/>
              </w:rPr>
            </w:pPr>
          </w:p>
          <w:p w14:paraId="20303645" w14:textId="77777777" w:rsidR="00554912" w:rsidRDefault="002974F6" w:rsidP="00676C6A">
            <w:pPr>
              <w:spacing w:line="276" w:lineRule="auto"/>
              <w:rPr>
                <w:bCs/>
                <w:sz w:val="20"/>
              </w:rPr>
            </w:pPr>
            <w:r>
              <w:rPr>
                <w:bCs/>
                <w:sz w:val="20"/>
              </w:rPr>
              <w:t xml:space="preserve">Comparisons can only be made when the values are comparable </w:t>
            </w:r>
            <w:proofErr w:type="spellStart"/>
            <w:r>
              <w:rPr>
                <w:bCs/>
                <w:sz w:val="20"/>
              </w:rPr>
              <w:t>eg</w:t>
            </w:r>
            <w:proofErr w:type="spellEnd"/>
            <w:r>
              <w:rPr>
                <w:bCs/>
                <w:sz w:val="20"/>
              </w:rPr>
              <w:t xml:space="preserve"> percentages</w:t>
            </w:r>
          </w:p>
          <w:p w14:paraId="749ECA8F" w14:textId="77777777" w:rsidR="002974F6" w:rsidRPr="002974F6" w:rsidRDefault="002974F6" w:rsidP="00676C6A">
            <w:pPr>
              <w:spacing w:line="276" w:lineRule="auto"/>
              <w:rPr>
                <w:bCs/>
                <w:sz w:val="20"/>
              </w:rPr>
            </w:pPr>
            <w:r>
              <w:rPr>
                <w:bCs/>
                <w:sz w:val="20"/>
              </w:rPr>
              <w:t>Cannot compare the numbers when the totals are different</w:t>
            </w:r>
          </w:p>
        </w:tc>
      </w:tr>
      <w:tr w:rsidR="00554912" w:rsidRPr="00C27BF7" w14:paraId="4BC9C6B4" w14:textId="77777777" w:rsidTr="00676C6A">
        <w:trPr>
          <w:jc w:val="right"/>
        </w:trPr>
        <w:tc>
          <w:tcPr>
            <w:tcW w:w="8198" w:type="dxa"/>
          </w:tcPr>
          <w:p w14:paraId="106A4B60" w14:textId="77777777" w:rsidR="00554912" w:rsidRDefault="00554912" w:rsidP="00676C6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58DA5A5F" w14:textId="77777777" w:rsidR="00554912" w:rsidRPr="00663F4A" w:rsidRDefault="00554912" w:rsidP="00676C6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54912" w:rsidRPr="00C27BF7" w14:paraId="074390E7" w14:textId="77777777" w:rsidTr="00676C6A">
        <w:trPr>
          <w:jc w:val="right"/>
        </w:trPr>
        <w:tc>
          <w:tcPr>
            <w:tcW w:w="8198" w:type="dxa"/>
          </w:tcPr>
          <w:p w14:paraId="16D8B937" w14:textId="77777777" w:rsidR="00554912" w:rsidRPr="00C27BF7" w:rsidRDefault="002974F6" w:rsidP="002974F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scribes ability to compare values</w:t>
            </w:r>
          </w:p>
        </w:tc>
        <w:tc>
          <w:tcPr>
            <w:tcW w:w="1332" w:type="dxa"/>
          </w:tcPr>
          <w:p w14:paraId="134633F2" w14:textId="77777777" w:rsidR="001F25E9" w:rsidRPr="00C27BF7" w:rsidRDefault="00554912" w:rsidP="002974F6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461A940E" w14:textId="77777777" w:rsidR="00554912" w:rsidRDefault="00554912" w:rsidP="00554912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04AEC863" w14:textId="77777777" w:rsidR="00197799" w:rsidRDefault="00197799" w:rsidP="00D367F4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404A35A3" w14:textId="77777777" w:rsidR="003929C0" w:rsidRDefault="003929C0">
      <w:pPr>
        <w:rPr>
          <w:b/>
          <w:bCs/>
        </w:rPr>
      </w:pPr>
      <w:r>
        <w:rPr>
          <w:b/>
          <w:bCs/>
        </w:rPr>
        <w:br w:type="page"/>
      </w:r>
    </w:p>
    <w:p w14:paraId="79F8867A" w14:textId="77777777" w:rsidR="003929C0" w:rsidRDefault="003929C0" w:rsidP="0032302B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4E4BF579" w14:textId="77777777" w:rsidR="0032302B" w:rsidRDefault="0032302B" w:rsidP="0032302B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</w:t>
      </w:r>
      <w:r w:rsidR="003929C0">
        <w:rPr>
          <w:b/>
          <w:bCs/>
        </w:rPr>
        <w:t>4</w:t>
      </w:r>
      <w:r>
        <w:rPr>
          <w:b/>
          <w:bCs/>
        </w:rPr>
        <w:t xml:space="preserve"> (</w:t>
      </w:r>
      <w:r w:rsidR="003929C0">
        <w:rPr>
          <w:b/>
          <w:bCs/>
        </w:rPr>
        <w:t>a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89"/>
        <w:gridCol w:w="1315"/>
      </w:tblGrid>
      <w:tr w:rsidR="0032302B" w:rsidRPr="00C27BF7" w14:paraId="66C90522" w14:textId="77777777" w:rsidTr="00676C6A">
        <w:trPr>
          <w:jc w:val="right"/>
        </w:trPr>
        <w:tc>
          <w:tcPr>
            <w:tcW w:w="9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15063C" w14:textId="77777777" w:rsidR="0032302B" w:rsidRDefault="0032302B" w:rsidP="00676C6A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689D1F7C" w14:textId="77777777" w:rsidR="0032302B" w:rsidRPr="00966D68" w:rsidRDefault="0032302B" w:rsidP="00676C6A">
            <w:pPr>
              <w:spacing w:line="276" w:lineRule="auto"/>
              <w:rPr>
                <w:bCs/>
                <w:sz w:val="18"/>
                <w:szCs w:val="18"/>
              </w:rPr>
            </w:pPr>
          </w:p>
          <w:p w14:paraId="6ECDC344" w14:textId="77777777" w:rsidR="0032302B" w:rsidRPr="00670251" w:rsidRDefault="003929C0" w:rsidP="00676C6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arithmetic</w:t>
            </w:r>
          </w:p>
        </w:tc>
      </w:tr>
      <w:tr w:rsidR="0032302B" w:rsidRPr="00C27BF7" w14:paraId="2D04DF69" w14:textId="77777777" w:rsidTr="00676C6A">
        <w:trPr>
          <w:jc w:val="right"/>
        </w:trPr>
        <w:tc>
          <w:tcPr>
            <w:tcW w:w="8198" w:type="dxa"/>
          </w:tcPr>
          <w:p w14:paraId="48D6C5E3" w14:textId="77777777" w:rsidR="0032302B" w:rsidRDefault="0032302B" w:rsidP="00676C6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72727BD0" w14:textId="77777777" w:rsidR="0032302B" w:rsidRPr="00663F4A" w:rsidRDefault="0032302B" w:rsidP="00676C6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2302B" w:rsidRPr="00C27BF7" w14:paraId="3C7C77E4" w14:textId="77777777" w:rsidTr="00676C6A">
        <w:trPr>
          <w:jc w:val="right"/>
        </w:trPr>
        <w:tc>
          <w:tcPr>
            <w:tcW w:w="8198" w:type="dxa"/>
          </w:tcPr>
          <w:p w14:paraId="2EFB9AEF" w14:textId="77777777" w:rsidR="0032302B" w:rsidRPr="00C27BF7" w:rsidRDefault="003929C0" w:rsidP="003929C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pattern in arithmetic sequence</w:t>
            </w:r>
          </w:p>
        </w:tc>
        <w:tc>
          <w:tcPr>
            <w:tcW w:w="1332" w:type="dxa"/>
          </w:tcPr>
          <w:p w14:paraId="057389DC" w14:textId="77777777" w:rsidR="00670251" w:rsidRPr="00C27BF7" w:rsidRDefault="0032302B" w:rsidP="003929C0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0E103DCC" w14:textId="77777777" w:rsidR="0032302B" w:rsidRDefault="0032302B" w:rsidP="0032302B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201F7807" w14:textId="77777777" w:rsidR="0032302B" w:rsidRDefault="003929C0" w:rsidP="0032302B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4 (b</w:t>
      </w:r>
      <w:r w:rsidR="0032302B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90"/>
        <w:gridCol w:w="1314"/>
      </w:tblGrid>
      <w:tr w:rsidR="0032302B" w:rsidRPr="00C27BF7" w14:paraId="7068D198" w14:textId="77777777" w:rsidTr="00676C6A">
        <w:trPr>
          <w:jc w:val="right"/>
        </w:trPr>
        <w:tc>
          <w:tcPr>
            <w:tcW w:w="9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4C71DE" w14:textId="77777777" w:rsidR="0032302B" w:rsidRDefault="0032302B" w:rsidP="00676C6A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79B93CDE" w14:textId="77777777" w:rsidR="0032302B" w:rsidRPr="00966D68" w:rsidRDefault="0032302B" w:rsidP="00676C6A">
            <w:pPr>
              <w:spacing w:line="276" w:lineRule="auto"/>
              <w:rPr>
                <w:bCs/>
                <w:sz w:val="18"/>
                <w:szCs w:val="18"/>
              </w:rPr>
            </w:pPr>
          </w:p>
          <w:p w14:paraId="52610E27" w14:textId="77777777" w:rsidR="0032302B" w:rsidRPr="00B10ADE" w:rsidRDefault="003929C0" w:rsidP="00676C6A">
            <w:pPr>
              <w:spacing w:line="276" w:lineRule="auto"/>
              <w:rPr>
                <w:bCs/>
              </w:rPr>
            </w:pPr>
            <w:r w:rsidRPr="003929C0">
              <w:rPr>
                <w:bCs/>
                <w:position w:val="-12"/>
              </w:rPr>
              <w:object w:dxaOrig="2020" w:dyaOrig="360" w14:anchorId="71C5061E">
                <v:shape id="_x0000_i1028" type="#_x0000_t75" style="width:100.5pt;height:18pt" o:ole="">
                  <v:imagedata r:id="rId14" o:title=""/>
                </v:shape>
                <o:OLEObject Type="Embed" ProgID="Equation.DSMT4" ShapeID="_x0000_i1028" DrawAspect="Content" ObjectID="_1584290288" r:id="rId15"/>
              </w:object>
            </w:r>
          </w:p>
        </w:tc>
      </w:tr>
      <w:tr w:rsidR="0032302B" w:rsidRPr="00C27BF7" w14:paraId="7C4E8D55" w14:textId="77777777" w:rsidTr="00676C6A">
        <w:trPr>
          <w:jc w:val="right"/>
        </w:trPr>
        <w:tc>
          <w:tcPr>
            <w:tcW w:w="8198" w:type="dxa"/>
          </w:tcPr>
          <w:p w14:paraId="003DB5D9" w14:textId="77777777" w:rsidR="0032302B" w:rsidRDefault="0032302B" w:rsidP="00676C6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5A760299" w14:textId="77777777" w:rsidR="0032302B" w:rsidRPr="00663F4A" w:rsidRDefault="0032302B" w:rsidP="00676C6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2302B" w:rsidRPr="00C27BF7" w14:paraId="5E34E50D" w14:textId="77777777" w:rsidTr="00676C6A">
        <w:trPr>
          <w:jc w:val="right"/>
        </w:trPr>
        <w:tc>
          <w:tcPr>
            <w:tcW w:w="8198" w:type="dxa"/>
          </w:tcPr>
          <w:p w14:paraId="6C90F7BA" w14:textId="77777777" w:rsidR="0032302B" w:rsidRDefault="008760A2" w:rsidP="00CC19F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starting value and increasing amount</w:t>
            </w:r>
          </w:p>
          <w:p w14:paraId="107C9289" w14:textId="77777777" w:rsidR="008760A2" w:rsidRPr="00C27BF7" w:rsidRDefault="008760A2" w:rsidP="00CC19F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termines an expression to show arithmetic sequence</w:t>
            </w:r>
          </w:p>
        </w:tc>
        <w:tc>
          <w:tcPr>
            <w:tcW w:w="1332" w:type="dxa"/>
          </w:tcPr>
          <w:p w14:paraId="160E3DE8" w14:textId="77777777" w:rsidR="0032302B" w:rsidRDefault="0032302B" w:rsidP="00CC19FF">
            <w:pPr>
              <w:spacing w:before="40" w:after="40" w:line="276" w:lineRule="auto"/>
              <w:jc w:val="center"/>
            </w:pPr>
            <w:r>
              <w:t>1</w:t>
            </w:r>
          </w:p>
          <w:p w14:paraId="3B69A03C" w14:textId="77777777" w:rsidR="008760A2" w:rsidRPr="00C27BF7" w:rsidRDefault="008760A2" w:rsidP="00CC19FF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2E4419F6" w14:textId="77777777" w:rsidR="0032302B" w:rsidRDefault="0032302B" w:rsidP="0032302B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05A4BDF9" w14:textId="77777777" w:rsidR="0032302B" w:rsidRDefault="003929C0" w:rsidP="0032302B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4</w:t>
      </w:r>
      <w:r w:rsidR="00E042A3">
        <w:rPr>
          <w:b/>
          <w:bCs/>
        </w:rPr>
        <w:t xml:space="preserve"> (</w:t>
      </w:r>
      <w:r>
        <w:rPr>
          <w:b/>
          <w:bCs/>
        </w:rPr>
        <w:t>c</w:t>
      </w:r>
      <w:r w:rsidR="0032302B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90"/>
        <w:gridCol w:w="1314"/>
      </w:tblGrid>
      <w:tr w:rsidR="0032302B" w:rsidRPr="00C27BF7" w14:paraId="37C88102" w14:textId="77777777" w:rsidTr="00676C6A">
        <w:trPr>
          <w:jc w:val="right"/>
        </w:trPr>
        <w:tc>
          <w:tcPr>
            <w:tcW w:w="9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18B780" w14:textId="77777777" w:rsidR="0032302B" w:rsidRDefault="0032302B" w:rsidP="00676C6A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7B446C42" w14:textId="77777777" w:rsidR="0032302B" w:rsidRPr="00966D68" w:rsidRDefault="0032302B" w:rsidP="00676C6A">
            <w:pPr>
              <w:spacing w:line="276" w:lineRule="auto"/>
              <w:rPr>
                <w:bCs/>
                <w:sz w:val="18"/>
                <w:szCs w:val="18"/>
              </w:rPr>
            </w:pPr>
          </w:p>
          <w:p w14:paraId="0AFA1A1D" w14:textId="77777777" w:rsidR="0032302B" w:rsidRPr="00B10ADE" w:rsidRDefault="008760A2" w:rsidP="00676C6A">
            <w:pPr>
              <w:spacing w:line="276" w:lineRule="auto"/>
              <w:rPr>
                <w:bCs/>
              </w:rPr>
            </w:pPr>
            <w:r w:rsidRPr="008760A2">
              <w:rPr>
                <w:bCs/>
                <w:position w:val="-14"/>
              </w:rPr>
              <w:object w:dxaOrig="2400" w:dyaOrig="380" w14:anchorId="2E889E91">
                <v:shape id="_x0000_i1029" type="#_x0000_t75" style="width:120pt;height:18.75pt" o:ole="">
                  <v:imagedata r:id="rId16" o:title=""/>
                </v:shape>
                <o:OLEObject Type="Embed" ProgID="Equation.DSMT4" ShapeID="_x0000_i1029" DrawAspect="Content" ObjectID="_1584290289" r:id="rId17"/>
              </w:object>
            </w:r>
          </w:p>
        </w:tc>
      </w:tr>
      <w:tr w:rsidR="0032302B" w:rsidRPr="00C27BF7" w14:paraId="13EF91C6" w14:textId="77777777" w:rsidTr="00676C6A">
        <w:trPr>
          <w:jc w:val="right"/>
        </w:trPr>
        <w:tc>
          <w:tcPr>
            <w:tcW w:w="8198" w:type="dxa"/>
          </w:tcPr>
          <w:p w14:paraId="220A0597" w14:textId="77777777" w:rsidR="0032302B" w:rsidRDefault="0032302B" w:rsidP="00676C6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75853FDA" w14:textId="77777777" w:rsidR="0032302B" w:rsidRPr="00663F4A" w:rsidRDefault="0032302B" w:rsidP="00676C6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2302B" w:rsidRPr="00C27BF7" w14:paraId="28065419" w14:textId="77777777" w:rsidTr="00676C6A">
        <w:trPr>
          <w:jc w:val="right"/>
        </w:trPr>
        <w:tc>
          <w:tcPr>
            <w:tcW w:w="8198" w:type="dxa"/>
          </w:tcPr>
          <w:p w14:paraId="68B80AE8" w14:textId="77777777" w:rsidR="0032302B" w:rsidRDefault="008760A2" w:rsidP="00CC19F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ubstitutes into rule</w:t>
            </w:r>
          </w:p>
          <w:p w14:paraId="77874609" w14:textId="77777777" w:rsidR="00E042A3" w:rsidRPr="00C27BF7" w:rsidRDefault="008760A2" w:rsidP="008760A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termines 10</w:t>
            </w:r>
            <w:r w:rsidRPr="008760A2">
              <w:rPr>
                <w:vertAlign w:val="superscript"/>
              </w:rPr>
              <w:t>th</w:t>
            </w:r>
            <w:r>
              <w:t xml:space="preserve"> term</w:t>
            </w:r>
          </w:p>
        </w:tc>
        <w:tc>
          <w:tcPr>
            <w:tcW w:w="1332" w:type="dxa"/>
          </w:tcPr>
          <w:p w14:paraId="1B96CCB8" w14:textId="77777777" w:rsidR="0032302B" w:rsidRDefault="0032302B" w:rsidP="00676C6A">
            <w:pPr>
              <w:spacing w:before="40" w:after="40" w:line="276" w:lineRule="auto"/>
              <w:jc w:val="center"/>
            </w:pPr>
            <w:r>
              <w:t>1</w:t>
            </w:r>
          </w:p>
          <w:p w14:paraId="033875A8" w14:textId="77777777" w:rsidR="00E042A3" w:rsidRPr="00C27BF7" w:rsidRDefault="00E042A3" w:rsidP="00676C6A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15D5010E" w14:textId="77777777" w:rsidR="0032302B" w:rsidRDefault="0032302B" w:rsidP="0032302B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27962285" w14:textId="77777777" w:rsidR="0032302B" w:rsidRDefault="00E042A3" w:rsidP="0032302B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</w:t>
      </w:r>
      <w:r w:rsidR="003929C0">
        <w:rPr>
          <w:b/>
          <w:bCs/>
        </w:rPr>
        <w:t>4</w:t>
      </w:r>
      <w:r w:rsidR="0032302B">
        <w:rPr>
          <w:b/>
          <w:bCs/>
        </w:rPr>
        <w:t xml:space="preserve"> (</w:t>
      </w:r>
      <w:r w:rsidR="003929C0">
        <w:rPr>
          <w:b/>
          <w:bCs/>
        </w:rPr>
        <w:t>d</w:t>
      </w:r>
      <w:r w:rsidR="0032302B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88"/>
        <w:gridCol w:w="1316"/>
      </w:tblGrid>
      <w:tr w:rsidR="0032302B" w:rsidRPr="00C27BF7" w14:paraId="67961893" w14:textId="77777777" w:rsidTr="00676C6A">
        <w:trPr>
          <w:jc w:val="right"/>
        </w:trPr>
        <w:tc>
          <w:tcPr>
            <w:tcW w:w="9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B71724" w14:textId="77777777" w:rsidR="0032302B" w:rsidRDefault="0032302B" w:rsidP="00676C6A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1BFF9D37" w14:textId="77777777" w:rsidR="0032302B" w:rsidRPr="00966D68" w:rsidRDefault="0032302B" w:rsidP="00676C6A">
            <w:pPr>
              <w:spacing w:line="276" w:lineRule="auto"/>
              <w:rPr>
                <w:bCs/>
                <w:sz w:val="18"/>
                <w:szCs w:val="18"/>
              </w:rPr>
            </w:pPr>
          </w:p>
          <w:p w14:paraId="383F185A" w14:textId="77777777" w:rsidR="0032302B" w:rsidRPr="00554912" w:rsidRDefault="008760A2" w:rsidP="00676C6A">
            <w:pPr>
              <w:spacing w:line="276" w:lineRule="auto"/>
              <w:rPr>
                <w:bCs/>
              </w:rPr>
            </w:pPr>
            <w:r w:rsidRPr="008760A2">
              <w:rPr>
                <w:bCs/>
                <w:position w:val="-24"/>
              </w:rPr>
              <w:object w:dxaOrig="4140" w:dyaOrig="620" w14:anchorId="4A37E948">
                <v:shape id="_x0000_i1030" type="#_x0000_t75" style="width:207pt;height:30.75pt" o:ole="">
                  <v:imagedata r:id="rId18" o:title=""/>
                </v:shape>
                <o:OLEObject Type="Embed" ProgID="Equation.DSMT4" ShapeID="_x0000_i1030" DrawAspect="Content" ObjectID="_1584290290" r:id="rId19"/>
              </w:object>
            </w:r>
          </w:p>
        </w:tc>
      </w:tr>
      <w:tr w:rsidR="0032302B" w:rsidRPr="00C27BF7" w14:paraId="38538773" w14:textId="77777777" w:rsidTr="00676C6A">
        <w:trPr>
          <w:jc w:val="right"/>
        </w:trPr>
        <w:tc>
          <w:tcPr>
            <w:tcW w:w="8198" w:type="dxa"/>
          </w:tcPr>
          <w:p w14:paraId="04399E1E" w14:textId="77777777" w:rsidR="0032302B" w:rsidRDefault="0032302B" w:rsidP="00676C6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317388CA" w14:textId="77777777" w:rsidR="0032302B" w:rsidRPr="00663F4A" w:rsidRDefault="0032302B" w:rsidP="00676C6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2302B" w:rsidRPr="00C27BF7" w14:paraId="5B535852" w14:textId="77777777" w:rsidTr="00676C6A">
        <w:trPr>
          <w:jc w:val="right"/>
        </w:trPr>
        <w:tc>
          <w:tcPr>
            <w:tcW w:w="8198" w:type="dxa"/>
          </w:tcPr>
          <w:p w14:paraId="778006FD" w14:textId="77777777" w:rsidR="00E042A3" w:rsidRPr="00C27BF7" w:rsidRDefault="008760A2" w:rsidP="008760A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termines recurrence relation</w:t>
            </w:r>
          </w:p>
        </w:tc>
        <w:tc>
          <w:tcPr>
            <w:tcW w:w="1332" w:type="dxa"/>
          </w:tcPr>
          <w:p w14:paraId="05990B4E" w14:textId="77777777" w:rsidR="00E042A3" w:rsidRPr="00C27BF7" w:rsidRDefault="0032302B" w:rsidP="008760A2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27702957" w14:textId="77777777" w:rsidR="0032302B" w:rsidRDefault="0032302B" w:rsidP="0032302B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14EEC97F" w14:textId="77777777" w:rsidR="0032302B" w:rsidRDefault="00E042A3" w:rsidP="0032302B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</w:t>
      </w:r>
      <w:r w:rsidR="008760A2">
        <w:rPr>
          <w:b/>
          <w:bCs/>
        </w:rPr>
        <w:t>4</w:t>
      </w:r>
      <w:r w:rsidR="0032302B">
        <w:rPr>
          <w:b/>
          <w:bCs/>
        </w:rPr>
        <w:t xml:space="preserve"> (</w:t>
      </w:r>
      <w:r w:rsidR="008760A2">
        <w:rPr>
          <w:b/>
          <w:bCs/>
        </w:rPr>
        <w:t>e</w:t>
      </w:r>
      <w:r w:rsidR="0032302B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89"/>
        <w:gridCol w:w="1315"/>
      </w:tblGrid>
      <w:tr w:rsidR="0032302B" w:rsidRPr="00C27BF7" w14:paraId="1DF798F0" w14:textId="77777777" w:rsidTr="00676C6A">
        <w:trPr>
          <w:jc w:val="right"/>
        </w:trPr>
        <w:tc>
          <w:tcPr>
            <w:tcW w:w="9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B4CD47" w14:textId="77777777" w:rsidR="0032302B" w:rsidRDefault="0032302B" w:rsidP="00676C6A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5E33E2D9" w14:textId="77777777" w:rsidR="0032302B" w:rsidRPr="00966D68" w:rsidRDefault="0032302B" w:rsidP="00676C6A">
            <w:pPr>
              <w:spacing w:line="276" w:lineRule="auto"/>
              <w:rPr>
                <w:bCs/>
                <w:sz w:val="18"/>
                <w:szCs w:val="18"/>
              </w:rPr>
            </w:pPr>
          </w:p>
          <w:p w14:paraId="079298AB" w14:textId="77777777" w:rsidR="00966D68" w:rsidRPr="00554912" w:rsidRDefault="00966D68" w:rsidP="00966D68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Using table function on CAS, sequence = 98.8 when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n</w:t>
            </w:r>
            <w:r>
              <w:rPr>
                <w:bCs/>
              </w:rPr>
              <w:t xml:space="preserve"> = 63 and 100.2 when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n</w:t>
            </w:r>
            <w:r>
              <w:rPr>
                <w:bCs/>
              </w:rPr>
              <w:t xml:space="preserve"> = 64  So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n</w:t>
            </w:r>
            <w:r>
              <w:rPr>
                <w:bCs/>
              </w:rPr>
              <w:t xml:space="preserve"> = 64</w:t>
            </w:r>
          </w:p>
        </w:tc>
      </w:tr>
      <w:tr w:rsidR="0032302B" w:rsidRPr="00C27BF7" w14:paraId="573D41AE" w14:textId="77777777" w:rsidTr="00676C6A">
        <w:trPr>
          <w:jc w:val="right"/>
        </w:trPr>
        <w:tc>
          <w:tcPr>
            <w:tcW w:w="8198" w:type="dxa"/>
          </w:tcPr>
          <w:p w14:paraId="3EB2E73C" w14:textId="77777777" w:rsidR="0032302B" w:rsidRDefault="0032302B" w:rsidP="00676C6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705DBD8A" w14:textId="77777777" w:rsidR="0032302B" w:rsidRPr="00663F4A" w:rsidRDefault="0032302B" w:rsidP="00676C6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2302B" w:rsidRPr="00C27BF7" w14:paraId="318FFE45" w14:textId="77777777" w:rsidTr="00676C6A">
        <w:trPr>
          <w:jc w:val="right"/>
        </w:trPr>
        <w:tc>
          <w:tcPr>
            <w:tcW w:w="8198" w:type="dxa"/>
          </w:tcPr>
          <w:p w14:paraId="640D9570" w14:textId="77777777" w:rsidR="00493280" w:rsidRDefault="00966D68" w:rsidP="00E042A3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provides evidence of attempt to solve equation</w:t>
            </w:r>
          </w:p>
          <w:p w14:paraId="782AD2BC" w14:textId="77777777" w:rsidR="008760A2" w:rsidRPr="00C27BF7" w:rsidRDefault="008760A2" w:rsidP="00E042A3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presents </w:t>
            </w:r>
            <w:r w:rsidRPr="008760A2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>
              <w:t xml:space="preserve"> as an integer</w:t>
            </w:r>
          </w:p>
        </w:tc>
        <w:tc>
          <w:tcPr>
            <w:tcW w:w="1332" w:type="dxa"/>
          </w:tcPr>
          <w:p w14:paraId="1DE36977" w14:textId="77777777" w:rsidR="00493280" w:rsidRDefault="0032302B" w:rsidP="00E042A3">
            <w:pPr>
              <w:spacing w:before="40" w:after="40" w:line="276" w:lineRule="auto"/>
              <w:jc w:val="center"/>
            </w:pPr>
            <w:r>
              <w:t>1</w:t>
            </w:r>
          </w:p>
          <w:p w14:paraId="3851B4C0" w14:textId="77777777" w:rsidR="008760A2" w:rsidRPr="00C27BF7" w:rsidRDefault="008760A2" w:rsidP="00E042A3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7C1A72B5" w14:textId="77777777" w:rsidR="0032302B" w:rsidRDefault="0032302B" w:rsidP="0032302B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1DAF7B33" w14:textId="77777777" w:rsidR="0032302B" w:rsidRDefault="0032302B" w:rsidP="0032302B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</w:t>
      </w:r>
      <w:r w:rsidR="00966D68">
        <w:rPr>
          <w:b/>
          <w:bCs/>
        </w:rPr>
        <w:t>4</w:t>
      </w:r>
      <w:r>
        <w:rPr>
          <w:b/>
          <w:bCs/>
        </w:rPr>
        <w:t xml:space="preserve"> (</w:t>
      </w:r>
      <w:r w:rsidR="00966D68">
        <w:rPr>
          <w:b/>
          <w:bCs/>
        </w:rPr>
        <w:t>f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89"/>
        <w:gridCol w:w="1315"/>
      </w:tblGrid>
      <w:tr w:rsidR="0032302B" w:rsidRPr="00C27BF7" w14:paraId="1B1E272D" w14:textId="77777777" w:rsidTr="00676C6A">
        <w:trPr>
          <w:jc w:val="right"/>
        </w:trPr>
        <w:tc>
          <w:tcPr>
            <w:tcW w:w="9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16074D" w14:textId="77777777" w:rsidR="0032302B" w:rsidRDefault="0032302B" w:rsidP="00676C6A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18230285" w14:textId="77777777" w:rsidR="0032302B" w:rsidRPr="00966D68" w:rsidRDefault="0032302B" w:rsidP="00676C6A">
            <w:pPr>
              <w:spacing w:line="276" w:lineRule="auto"/>
              <w:rPr>
                <w:bCs/>
                <w:sz w:val="18"/>
                <w:szCs w:val="18"/>
              </w:rPr>
            </w:pPr>
          </w:p>
          <w:p w14:paraId="12247160" w14:textId="77777777" w:rsidR="00C80BB7" w:rsidRPr="00554912" w:rsidRDefault="00966D68" w:rsidP="00676C6A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B is increasing faster than A. At 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n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= 16, </w:t>
            </w:r>
            <w:r w:rsidRPr="00966D68">
              <w:rPr>
                <w:bCs/>
              </w:rPr>
              <w:t>A is 33 and B is 32.548.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This is as close as they get</w:t>
            </w:r>
          </w:p>
        </w:tc>
      </w:tr>
      <w:tr w:rsidR="0032302B" w:rsidRPr="00C27BF7" w14:paraId="6CC436B2" w14:textId="77777777" w:rsidTr="00676C6A">
        <w:trPr>
          <w:jc w:val="right"/>
        </w:trPr>
        <w:tc>
          <w:tcPr>
            <w:tcW w:w="8198" w:type="dxa"/>
          </w:tcPr>
          <w:p w14:paraId="6ED19EC5" w14:textId="77777777" w:rsidR="0032302B" w:rsidRDefault="0032302B" w:rsidP="00676C6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7AC4D8F5" w14:textId="77777777" w:rsidR="0032302B" w:rsidRPr="00663F4A" w:rsidRDefault="0032302B" w:rsidP="00676C6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2302B" w:rsidRPr="00C27BF7" w14:paraId="7E8BDF49" w14:textId="77777777" w:rsidTr="00676C6A">
        <w:trPr>
          <w:jc w:val="right"/>
        </w:trPr>
        <w:tc>
          <w:tcPr>
            <w:tcW w:w="8198" w:type="dxa"/>
          </w:tcPr>
          <w:p w14:paraId="3E734912" w14:textId="77777777" w:rsidR="00966D68" w:rsidRDefault="00966D68" w:rsidP="00676C6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term number 16</w:t>
            </w:r>
          </w:p>
          <w:p w14:paraId="67C6FB7F" w14:textId="77777777" w:rsidR="0032302B" w:rsidRPr="00C27BF7" w:rsidRDefault="00966D68" w:rsidP="00690273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lastRenderedPageBreak/>
              <w:t>justifies by providing values or list of values</w:t>
            </w:r>
            <w:r w:rsidR="004572BF">
              <w:t xml:space="preserve"> </w:t>
            </w:r>
          </w:p>
        </w:tc>
        <w:tc>
          <w:tcPr>
            <w:tcW w:w="1332" w:type="dxa"/>
          </w:tcPr>
          <w:p w14:paraId="57AB2DAC" w14:textId="77777777" w:rsidR="0032302B" w:rsidRDefault="0032302B" w:rsidP="00676C6A">
            <w:pPr>
              <w:spacing w:before="40" w:after="40" w:line="276" w:lineRule="auto"/>
              <w:jc w:val="center"/>
            </w:pPr>
            <w:r>
              <w:lastRenderedPageBreak/>
              <w:t>1</w:t>
            </w:r>
          </w:p>
          <w:p w14:paraId="5D0406F5" w14:textId="77777777" w:rsidR="00C80BB7" w:rsidRPr="00C27BF7" w:rsidRDefault="004572BF" w:rsidP="00690273">
            <w:pPr>
              <w:spacing w:before="40" w:after="40" w:line="276" w:lineRule="auto"/>
              <w:jc w:val="center"/>
            </w:pPr>
            <w:r>
              <w:lastRenderedPageBreak/>
              <w:t>1</w:t>
            </w:r>
          </w:p>
        </w:tc>
      </w:tr>
    </w:tbl>
    <w:p w14:paraId="5701DE24" w14:textId="77777777" w:rsidR="0032302B" w:rsidRDefault="0032302B" w:rsidP="0032302B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7DB3F732" w14:textId="77777777" w:rsidR="0032302B" w:rsidRDefault="00690273" w:rsidP="0032302B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5</w:t>
      </w:r>
      <w:r w:rsidR="0032302B">
        <w:rPr>
          <w:b/>
          <w:bCs/>
        </w:rPr>
        <w:t xml:space="preserve"> (</w:t>
      </w:r>
      <w:r w:rsidR="00FE0565">
        <w:rPr>
          <w:b/>
          <w:bCs/>
        </w:rPr>
        <w:t>a</w:t>
      </w:r>
      <w:r w:rsidR="0032302B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46"/>
        <w:gridCol w:w="1258"/>
      </w:tblGrid>
      <w:tr w:rsidR="0032302B" w:rsidRPr="00C27BF7" w14:paraId="2BFB7D7C" w14:textId="77777777" w:rsidTr="00676C6A">
        <w:trPr>
          <w:jc w:val="right"/>
        </w:trPr>
        <w:tc>
          <w:tcPr>
            <w:tcW w:w="9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1F3D7C" w14:textId="77777777" w:rsidR="0032302B" w:rsidRDefault="0032302B" w:rsidP="00676C6A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5586B5DB" w14:textId="77777777" w:rsidR="00C4770F" w:rsidRPr="00554912" w:rsidRDefault="00C4770F" w:rsidP="00676C6A">
            <w:pPr>
              <w:spacing w:line="276" w:lineRule="auto"/>
              <w:rPr>
                <w:bCs/>
              </w:rPr>
            </w:pPr>
            <w:r w:rsidRPr="00244284">
              <w:object w:dxaOrig="8586" w:dyaOrig="4286" w14:anchorId="5DFD495E">
                <v:shape id="_x0000_i1031" type="#_x0000_t75" style="width:429.75pt;height:214.5pt" o:ole="">
                  <v:imagedata r:id="rId20" o:title=""/>
                </v:shape>
                <o:OLEObject Type="Embed" ProgID="FXDraw.Graphic" ShapeID="_x0000_i1031" DrawAspect="Content" ObjectID="_1584290291" r:id="rId21"/>
              </w:object>
            </w:r>
          </w:p>
        </w:tc>
      </w:tr>
      <w:tr w:rsidR="0032302B" w:rsidRPr="00C27BF7" w14:paraId="2ECF77D3" w14:textId="77777777" w:rsidTr="00676C6A">
        <w:trPr>
          <w:jc w:val="right"/>
        </w:trPr>
        <w:tc>
          <w:tcPr>
            <w:tcW w:w="8198" w:type="dxa"/>
          </w:tcPr>
          <w:p w14:paraId="6A09B93D" w14:textId="77777777" w:rsidR="0032302B" w:rsidRDefault="0032302B" w:rsidP="00676C6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12144609" w14:textId="77777777" w:rsidR="0032302B" w:rsidRPr="00663F4A" w:rsidRDefault="0032302B" w:rsidP="00676C6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2302B" w:rsidRPr="00C27BF7" w14:paraId="76ECA16B" w14:textId="77777777" w:rsidTr="00676C6A">
        <w:trPr>
          <w:jc w:val="right"/>
        </w:trPr>
        <w:tc>
          <w:tcPr>
            <w:tcW w:w="8198" w:type="dxa"/>
          </w:tcPr>
          <w:p w14:paraId="6834A81A" w14:textId="77777777" w:rsidR="0032302B" w:rsidRPr="00C27BF7" w:rsidRDefault="00C4770F" w:rsidP="00C4770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marks given route</w:t>
            </w:r>
          </w:p>
        </w:tc>
        <w:tc>
          <w:tcPr>
            <w:tcW w:w="1332" w:type="dxa"/>
          </w:tcPr>
          <w:p w14:paraId="4721CE1A" w14:textId="77777777" w:rsidR="00374E67" w:rsidRPr="00C27BF7" w:rsidRDefault="0032302B" w:rsidP="00C4770F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6EF98E3D" w14:textId="77777777" w:rsidR="0032302B" w:rsidRDefault="0032302B" w:rsidP="0032302B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76D2AA7A" w14:textId="77777777" w:rsidR="00307F61" w:rsidRPr="00663F4A" w:rsidRDefault="00570F49" w:rsidP="00C10821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>
        <w:rPr>
          <w:b/>
          <w:bCs/>
        </w:rPr>
        <w:t>Question 1</w:t>
      </w:r>
      <w:r w:rsidR="00C4770F">
        <w:rPr>
          <w:b/>
          <w:bCs/>
        </w:rPr>
        <w:t>5</w:t>
      </w:r>
      <w:r w:rsidR="00307F61">
        <w:rPr>
          <w:b/>
          <w:bCs/>
        </w:rPr>
        <w:t xml:space="preserve"> </w:t>
      </w:r>
      <w:r w:rsidR="00307F61" w:rsidRPr="00663F4A">
        <w:rPr>
          <w:rFonts w:eastAsia="Calibri"/>
          <w:b/>
        </w:rPr>
        <w:t>(</w:t>
      </w:r>
      <w:r w:rsidR="003D0F7F">
        <w:rPr>
          <w:rFonts w:eastAsia="Calibri"/>
          <w:b/>
        </w:rPr>
        <w:t>b</w:t>
      </w:r>
      <w:r w:rsidR="00307F61" w:rsidRPr="00663F4A">
        <w:rPr>
          <w:rFonts w:eastAsia="Calibri"/>
          <w:b/>
        </w:rPr>
        <w:t>)</w:t>
      </w:r>
      <w:r w:rsidR="00307F61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307F61" w:rsidRPr="00C27BF7" w14:paraId="11DA3F7E" w14:textId="77777777" w:rsidTr="00C10821">
        <w:trPr>
          <w:jc w:val="right"/>
        </w:trPr>
        <w:tc>
          <w:tcPr>
            <w:tcW w:w="9304" w:type="dxa"/>
            <w:gridSpan w:val="2"/>
          </w:tcPr>
          <w:p w14:paraId="0AE2EEF4" w14:textId="77777777" w:rsidR="00307F61" w:rsidRDefault="00307F61" w:rsidP="00C10821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14:paraId="3EF5B805" w14:textId="77777777" w:rsidR="00307F61" w:rsidRDefault="00307F61" w:rsidP="00C10821">
            <w:pPr>
              <w:spacing w:line="276" w:lineRule="auto"/>
              <w:rPr>
                <w:bCs/>
              </w:rPr>
            </w:pPr>
          </w:p>
          <w:p w14:paraId="73A16630" w14:textId="77777777" w:rsidR="003D0F7F" w:rsidRPr="00663F4A" w:rsidRDefault="00C4770F" w:rsidP="00C1082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No. Vertex C is not linked to G</w:t>
            </w:r>
          </w:p>
        </w:tc>
      </w:tr>
      <w:tr w:rsidR="00307F61" w:rsidRPr="00C27BF7" w14:paraId="3D02634A" w14:textId="77777777" w:rsidTr="00C10821">
        <w:trPr>
          <w:jc w:val="right"/>
        </w:trPr>
        <w:tc>
          <w:tcPr>
            <w:tcW w:w="7971" w:type="dxa"/>
          </w:tcPr>
          <w:p w14:paraId="7CC28895" w14:textId="77777777" w:rsidR="00307F61" w:rsidRDefault="00307F61" w:rsidP="00C1082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4DFEA4BA" w14:textId="77777777" w:rsidR="00307F61" w:rsidRPr="00663F4A" w:rsidRDefault="00307F61" w:rsidP="00C1082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07F61" w:rsidRPr="00C27BF7" w14:paraId="64590BE4" w14:textId="77777777" w:rsidTr="00C10821">
        <w:trPr>
          <w:jc w:val="right"/>
        </w:trPr>
        <w:tc>
          <w:tcPr>
            <w:tcW w:w="7971" w:type="dxa"/>
          </w:tcPr>
          <w:p w14:paraId="1FA7E10E" w14:textId="77777777" w:rsidR="00C4770F" w:rsidRDefault="003D0F7F" w:rsidP="00C1082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determines </w:t>
            </w:r>
            <w:r w:rsidR="00C4770F">
              <w:t>correct conclusion</w:t>
            </w:r>
          </w:p>
          <w:p w14:paraId="0671A165" w14:textId="77777777" w:rsidR="003D0F7F" w:rsidRPr="00C27BF7" w:rsidRDefault="00C4770F" w:rsidP="00C4770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justifies conclusion</w:t>
            </w:r>
          </w:p>
        </w:tc>
        <w:tc>
          <w:tcPr>
            <w:tcW w:w="1333" w:type="dxa"/>
          </w:tcPr>
          <w:p w14:paraId="504941DC" w14:textId="77777777" w:rsidR="00307F61" w:rsidRDefault="00C4770F" w:rsidP="00C10821">
            <w:pPr>
              <w:spacing w:before="40" w:after="40" w:line="276" w:lineRule="auto"/>
              <w:jc w:val="center"/>
            </w:pPr>
            <w:r>
              <w:t>1</w:t>
            </w:r>
          </w:p>
          <w:p w14:paraId="2570682B" w14:textId="77777777" w:rsidR="003D0F7F" w:rsidRPr="00C27BF7" w:rsidRDefault="00C4770F" w:rsidP="00C4770F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472A149A" w14:textId="77777777" w:rsidR="00307F61" w:rsidRDefault="00307F61" w:rsidP="00C10821">
      <w:pPr>
        <w:tabs>
          <w:tab w:val="left" w:pos="720"/>
          <w:tab w:val="right" w:pos="9360"/>
        </w:tabs>
        <w:spacing w:line="276" w:lineRule="auto"/>
        <w:ind w:left="720" w:hanging="720"/>
      </w:pPr>
    </w:p>
    <w:p w14:paraId="34652B91" w14:textId="77777777" w:rsidR="00307F61" w:rsidRDefault="00C4770F" w:rsidP="00C10821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  <w:r>
        <w:rPr>
          <w:b/>
          <w:bCs/>
        </w:rPr>
        <w:t>Question 15</w:t>
      </w:r>
      <w:r w:rsidR="00307F61">
        <w:rPr>
          <w:b/>
          <w:bCs/>
        </w:rPr>
        <w:t xml:space="preserve"> </w:t>
      </w:r>
      <w:r w:rsidR="00307F61">
        <w:rPr>
          <w:rFonts w:eastAsia="Calibri"/>
          <w:b/>
        </w:rPr>
        <w:t>(</w:t>
      </w:r>
      <w:r w:rsidR="003D0F7F">
        <w:rPr>
          <w:rFonts w:eastAsia="Calibri"/>
          <w:b/>
        </w:rPr>
        <w:t>c</w:t>
      </w:r>
      <w:r w:rsidR="00307F61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307F61" w:rsidRPr="00C27BF7" w14:paraId="2602CF4D" w14:textId="77777777" w:rsidTr="00C10821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45286D" w14:textId="77777777" w:rsidR="00307F61" w:rsidRPr="00C10821" w:rsidRDefault="00307F61" w:rsidP="00C10821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002CB3C5" w14:textId="77777777" w:rsidR="00307F61" w:rsidRPr="00474DFB" w:rsidRDefault="00307F61" w:rsidP="00C10821">
            <w:pPr>
              <w:spacing w:line="276" w:lineRule="auto"/>
              <w:jc w:val="center"/>
              <w:rPr>
                <w:b/>
                <w:bCs/>
              </w:rPr>
            </w:pPr>
          </w:p>
          <w:p w14:paraId="4DF93BB2" w14:textId="77777777" w:rsidR="003D0F7F" w:rsidRDefault="00C4770F" w:rsidP="00FE7BA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tarts and ends at the same vertex</w:t>
            </w:r>
          </w:p>
          <w:p w14:paraId="6D73FF2B" w14:textId="77777777" w:rsidR="00C4770F" w:rsidRDefault="00C4770F" w:rsidP="00FE7BA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No repeated edges</w:t>
            </w:r>
          </w:p>
          <w:p w14:paraId="1611053E" w14:textId="77777777" w:rsidR="00C4770F" w:rsidRPr="00FE7BA1" w:rsidRDefault="00C4770F" w:rsidP="00FE7BA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No repeated vertices</w:t>
            </w:r>
          </w:p>
        </w:tc>
      </w:tr>
      <w:tr w:rsidR="00307F61" w:rsidRPr="00C27BF7" w14:paraId="70248769" w14:textId="77777777" w:rsidTr="00C10821">
        <w:trPr>
          <w:jc w:val="right"/>
        </w:trPr>
        <w:tc>
          <w:tcPr>
            <w:tcW w:w="7972" w:type="dxa"/>
          </w:tcPr>
          <w:p w14:paraId="54D78427" w14:textId="77777777" w:rsidR="00307F61" w:rsidRDefault="00307F61" w:rsidP="00C1082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6AF5BB6F" w14:textId="77777777" w:rsidR="00307F61" w:rsidRPr="00663F4A" w:rsidRDefault="00307F61" w:rsidP="00C1082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07F61" w:rsidRPr="00C27BF7" w14:paraId="721938E9" w14:textId="77777777" w:rsidTr="00C10821">
        <w:trPr>
          <w:jc w:val="right"/>
        </w:trPr>
        <w:tc>
          <w:tcPr>
            <w:tcW w:w="7972" w:type="dxa"/>
          </w:tcPr>
          <w:p w14:paraId="446BAB2D" w14:textId="77777777" w:rsidR="00C4770F" w:rsidRDefault="003D0F7F" w:rsidP="00FE7BA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identifies </w:t>
            </w:r>
            <w:r w:rsidR="00C4770F">
              <w:t>first reason</w:t>
            </w:r>
          </w:p>
          <w:p w14:paraId="7192A3B4" w14:textId="77777777" w:rsidR="00C4770F" w:rsidRDefault="00C4770F" w:rsidP="00FE7BA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second reason</w:t>
            </w:r>
          </w:p>
          <w:p w14:paraId="219F1FBC" w14:textId="77777777" w:rsidR="003D0F7F" w:rsidRPr="00C27BF7" w:rsidRDefault="00C4770F" w:rsidP="00C4770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third reason</w:t>
            </w:r>
          </w:p>
        </w:tc>
        <w:tc>
          <w:tcPr>
            <w:tcW w:w="1332" w:type="dxa"/>
          </w:tcPr>
          <w:p w14:paraId="70914623" w14:textId="77777777" w:rsidR="00307F61" w:rsidRDefault="00307F61" w:rsidP="00FE7BA1">
            <w:pPr>
              <w:spacing w:before="40" w:after="40" w:line="276" w:lineRule="auto"/>
              <w:jc w:val="center"/>
            </w:pPr>
            <w:r>
              <w:t>1</w:t>
            </w:r>
          </w:p>
          <w:p w14:paraId="103C9A90" w14:textId="77777777" w:rsidR="003D0F7F" w:rsidRDefault="003D0F7F" w:rsidP="00FE7BA1">
            <w:pPr>
              <w:spacing w:before="40" w:after="40" w:line="276" w:lineRule="auto"/>
              <w:jc w:val="center"/>
            </w:pPr>
            <w:r>
              <w:t>1</w:t>
            </w:r>
          </w:p>
          <w:p w14:paraId="000244E2" w14:textId="77777777" w:rsidR="00C4770F" w:rsidRPr="00C27BF7" w:rsidRDefault="00C4770F" w:rsidP="00FE7BA1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4CA9464B" w14:textId="77777777" w:rsidR="00307F61" w:rsidRDefault="00307F61" w:rsidP="00C10821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14:paraId="14FA986B" w14:textId="77777777" w:rsidR="00FE7BA1" w:rsidRDefault="009D5E65" w:rsidP="00FE7BA1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  <w:r>
        <w:rPr>
          <w:b/>
          <w:bCs/>
        </w:rPr>
        <w:t>Question 15</w:t>
      </w:r>
      <w:r w:rsidR="00FE7BA1">
        <w:rPr>
          <w:b/>
          <w:bCs/>
        </w:rPr>
        <w:t xml:space="preserve"> </w:t>
      </w:r>
      <w:r w:rsidR="00896857">
        <w:rPr>
          <w:rFonts w:eastAsia="Calibri"/>
          <w:b/>
        </w:rPr>
        <w:t>(d</w:t>
      </w:r>
      <w:r w:rsidR="00FE7BA1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FE7BA1" w:rsidRPr="00C27BF7" w14:paraId="7842BCBA" w14:textId="77777777" w:rsidTr="00676C6A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B60D4C" w14:textId="77777777" w:rsidR="00FE7BA1" w:rsidRPr="00C10821" w:rsidRDefault="00FE7BA1" w:rsidP="00676C6A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1F2900F1" w14:textId="77777777" w:rsidR="00FE7BA1" w:rsidRDefault="00FE7BA1" w:rsidP="00896857">
            <w:pPr>
              <w:spacing w:line="276" w:lineRule="auto"/>
              <w:rPr>
                <w:bCs/>
              </w:rPr>
            </w:pPr>
          </w:p>
          <w:p w14:paraId="0315D96C" w14:textId="77777777" w:rsidR="00FE7BA1" w:rsidRPr="00FE7BA1" w:rsidRDefault="009D5E65" w:rsidP="00676C6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Hamiltonian</w:t>
            </w:r>
          </w:p>
        </w:tc>
      </w:tr>
      <w:tr w:rsidR="00FE7BA1" w:rsidRPr="00C27BF7" w14:paraId="226E780A" w14:textId="77777777" w:rsidTr="00676C6A">
        <w:trPr>
          <w:jc w:val="right"/>
        </w:trPr>
        <w:tc>
          <w:tcPr>
            <w:tcW w:w="7972" w:type="dxa"/>
          </w:tcPr>
          <w:p w14:paraId="334F2A21" w14:textId="77777777" w:rsidR="00FE7BA1" w:rsidRDefault="00FE7BA1" w:rsidP="00676C6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7F0FF672" w14:textId="77777777" w:rsidR="00FE7BA1" w:rsidRPr="00663F4A" w:rsidRDefault="00FE7BA1" w:rsidP="00676C6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FE7BA1" w:rsidRPr="00C27BF7" w14:paraId="1F063D6F" w14:textId="77777777" w:rsidTr="00676C6A">
        <w:trPr>
          <w:jc w:val="right"/>
        </w:trPr>
        <w:tc>
          <w:tcPr>
            <w:tcW w:w="7972" w:type="dxa"/>
          </w:tcPr>
          <w:p w14:paraId="02FFDE98" w14:textId="77777777" w:rsidR="00676C6A" w:rsidRPr="00C27BF7" w:rsidRDefault="009D5E65" w:rsidP="009D5E65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cycle is Hamiltonian</w:t>
            </w:r>
          </w:p>
        </w:tc>
        <w:tc>
          <w:tcPr>
            <w:tcW w:w="1332" w:type="dxa"/>
          </w:tcPr>
          <w:p w14:paraId="2D0B2138" w14:textId="77777777" w:rsidR="00676C6A" w:rsidRPr="00C27BF7" w:rsidRDefault="00FE7BA1" w:rsidP="009D5E65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4D6F9EDE" w14:textId="77777777" w:rsidR="00FE7BA1" w:rsidRDefault="00FE7BA1" w:rsidP="00FE7BA1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14:paraId="4E2E98CB" w14:textId="77777777" w:rsidR="009D5E65" w:rsidRDefault="009D5E65" w:rsidP="00570F4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14:paraId="6CA87E08" w14:textId="77777777" w:rsidR="00570F49" w:rsidRPr="00663F4A" w:rsidRDefault="00896857" w:rsidP="00570F4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>
        <w:rPr>
          <w:b/>
          <w:bCs/>
        </w:rPr>
        <w:t>Question 1</w:t>
      </w:r>
      <w:r w:rsidR="009D5E65">
        <w:rPr>
          <w:b/>
          <w:bCs/>
        </w:rPr>
        <w:t>5</w:t>
      </w:r>
      <w:r w:rsidR="00570F49">
        <w:rPr>
          <w:b/>
          <w:bCs/>
        </w:rPr>
        <w:t xml:space="preserve"> </w:t>
      </w:r>
      <w:r w:rsidR="00570F49" w:rsidRPr="00663F4A">
        <w:rPr>
          <w:rFonts w:eastAsia="Calibri"/>
          <w:b/>
        </w:rPr>
        <w:t>(</w:t>
      </w:r>
      <w:r>
        <w:rPr>
          <w:rFonts w:eastAsia="Calibri"/>
          <w:b/>
        </w:rPr>
        <w:t>e</w:t>
      </w:r>
      <w:r w:rsidR="00570F49" w:rsidRPr="00663F4A">
        <w:rPr>
          <w:rFonts w:eastAsia="Calibri"/>
          <w:b/>
        </w:rPr>
        <w:t>)</w:t>
      </w:r>
      <w:r w:rsidR="00570F49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570F49" w:rsidRPr="00C27BF7" w14:paraId="55EF3C5F" w14:textId="77777777" w:rsidTr="00676C6A">
        <w:trPr>
          <w:jc w:val="right"/>
        </w:trPr>
        <w:tc>
          <w:tcPr>
            <w:tcW w:w="9304" w:type="dxa"/>
            <w:gridSpan w:val="2"/>
          </w:tcPr>
          <w:p w14:paraId="16F7F464" w14:textId="77777777" w:rsidR="00570F49" w:rsidRPr="00896857" w:rsidRDefault="00570F49" w:rsidP="00676C6A">
            <w:pPr>
              <w:spacing w:line="276" w:lineRule="auto"/>
              <w:rPr>
                <w:bCs/>
              </w:rPr>
            </w:pPr>
            <w:r w:rsidRPr="00896857">
              <w:rPr>
                <w:bCs/>
              </w:rPr>
              <w:t>Solution</w:t>
            </w:r>
          </w:p>
          <w:p w14:paraId="416760FE" w14:textId="77777777" w:rsidR="00570F49" w:rsidRPr="00896857" w:rsidRDefault="00570F49" w:rsidP="00676C6A">
            <w:pPr>
              <w:spacing w:line="276" w:lineRule="auto"/>
              <w:rPr>
                <w:bCs/>
              </w:rPr>
            </w:pPr>
          </w:p>
          <w:p w14:paraId="3600C0BF" w14:textId="77777777" w:rsidR="00896857" w:rsidRPr="00896857" w:rsidRDefault="009D5E65" w:rsidP="007857F7">
            <w:pPr>
              <w:spacing w:line="276" w:lineRule="auto"/>
              <w:rPr>
                <w:bCs/>
              </w:rPr>
            </w:pPr>
            <w:r>
              <w:rPr>
                <w:bCs/>
              </w:rPr>
              <w:t>10 (edges)</w:t>
            </w:r>
          </w:p>
        </w:tc>
      </w:tr>
      <w:tr w:rsidR="00570F49" w:rsidRPr="00C27BF7" w14:paraId="55E1D240" w14:textId="77777777" w:rsidTr="00676C6A">
        <w:trPr>
          <w:jc w:val="right"/>
        </w:trPr>
        <w:tc>
          <w:tcPr>
            <w:tcW w:w="7971" w:type="dxa"/>
          </w:tcPr>
          <w:p w14:paraId="55EBF24F" w14:textId="77777777" w:rsidR="00570F49" w:rsidRDefault="00570F49" w:rsidP="00676C6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57BBACD2" w14:textId="77777777" w:rsidR="00570F49" w:rsidRPr="00663F4A" w:rsidRDefault="00570F49" w:rsidP="00676C6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70F49" w:rsidRPr="00C27BF7" w14:paraId="13384566" w14:textId="77777777" w:rsidTr="00676C6A">
        <w:trPr>
          <w:jc w:val="right"/>
        </w:trPr>
        <w:tc>
          <w:tcPr>
            <w:tcW w:w="7971" w:type="dxa"/>
          </w:tcPr>
          <w:p w14:paraId="534BB28C" w14:textId="77777777" w:rsidR="00FD7DEF" w:rsidRPr="009D5E65" w:rsidRDefault="00FE7BA1" w:rsidP="009D5E65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 w:rsidRPr="009D5E65">
              <w:t xml:space="preserve">identifies </w:t>
            </w:r>
            <w:r w:rsidR="009D5E65" w:rsidRPr="009D5E65">
              <w:t>length of cycle</w:t>
            </w:r>
          </w:p>
        </w:tc>
        <w:tc>
          <w:tcPr>
            <w:tcW w:w="1333" w:type="dxa"/>
          </w:tcPr>
          <w:p w14:paraId="1A0D81C6" w14:textId="77777777" w:rsidR="00FD7DEF" w:rsidRPr="009D5E65" w:rsidRDefault="00570F49" w:rsidP="009D5E65">
            <w:pPr>
              <w:spacing w:before="40" w:after="40" w:line="276" w:lineRule="auto"/>
              <w:jc w:val="center"/>
            </w:pPr>
            <w:r w:rsidRPr="009D5E65">
              <w:t>1</w:t>
            </w:r>
          </w:p>
        </w:tc>
      </w:tr>
    </w:tbl>
    <w:p w14:paraId="70CB23EE" w14:textId="77777777" w:rsidR="00570F49" w:rsidRDefault="00570F49" w:rsidP="00570F49">
      <w:pPr>
        <w:tabs>
          <w:tab w:val="left" w:pos="720"/>
          <w:tab w:val="right" w:pos="9360"/>
        </w:tabs>
        <w:spacing w:line="276" w:lineRule="auto"/>
        <w:ind w:left="720" w:hanging="720"/>
      </w:pPr>
    </w:p>
    <w:p w14:paraId="3C2E6569" w14:textId="77777777" w:rsidR="00570F49" w:rsidRDefault="005878E6" w:rsidP="00570F4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  <w:r>
        <w:rPr>
          <w:b/>
          <w:bCs/>
        </w:rPr>
        <w:t>Question 15</w:t>
      </w:r>
      <w:r w:rsidR="00570F49">
        <w:rPr>
          <w:b/>
          <w:bCs/>
        </w:rPr>
        <w:t xml:space="preserve"> </w:t>
      </w:r>
      <w:r w:rsidR="009D5E65">
        <w:rPr>
          <w:b/>
          <w:bCs/>
        </w:rPr>
        <w:t>(f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570F49" w:rsidRPr="00C27BF7" w14:paraId="437A7C7A" w14:textId="77777777" w:rsidTr="00676C6A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F54209" w14:textId="77777777" w:rsidR="00570F49" w:rsidRPr="00C10821" w:rsidRDefault="00570F49" w:rsidP="00676C6A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0DF34BC2" w14:textId="77777777" w:rsidR="00570F49" w:rsidRDefault="00570F49" w:rsidP="000D2B2C">
            <w:pPr>
              <w:spacing w:line="276" w:lineRule="auto"/>
              <w:rPr>
                <w:b/>
                <w:bCs/>
              </w:rPr>
            </w:pPr>
          </w:p>
          <w:p w14:paraId="49AE07F3" w14:textId="77777777" w:rsidR="009D5E65" w:rsidRDefault="009D5E65" w:rsidP="000D2B2C">
            <w:pPr>
              <w:spacing w:line="276" w:lineRule="auto"/>
              <w:rPr>
                <w:b/>
                <w:bCs/>
              </w:rPr>
            </w:pPr>
            <w:r>
              <w:t>CPMNTW</w:t>
            </w:r>
            <w:r w:rsidR="007212E8">
              <w:t>B</w:t>
            </w:r>
            <w:r>
              <w:t>GKSC</w:t>
            </w:r>
          </w:p>
          <w:p w14:paraId="3473D124" w14:textId="77777777" w:rsidR="009D5E65" w:rsidRDefault="00D464BB" w:rsidP="000D2B2C">
            <w:pPr>
              <w:spacing w:line="276" w:lineRule="auto"/>
              <w:rPr>
                <w:b/>
                <w:bCs/>
              </w:rPr>
            </w:pPr>
            <w:r w:rsidRPr="00244284">
              <w:object w:dxaOrig="8586" w:dyaOrig="4286" w14:anchorId="58F48FA9">
                <v:shape id="_x0000_i1032" type="#_x0000_t75" style="width:294.75pt;height:147pt" o:ole="">
                  <v:imagedata r:id="rId22" o:title=""/>
                </v:shape>
                <o:OLEObject Type="Embed" ProgID="FXDraw.Graphic" ShapeID="_x0000_i1032" DrawAspect="Content" ObjectID="_1584290292" r:id="rId23"/>
              </w:object>
            </w:r>
          </w:p>
          <w:p w14:paraId="5A2B2014" w14:textId="77777777" w:rsidR="00570F49" w:rsidRPr="00FE7BA1" w:rsidRDefault="00570F49" w:rsidP="00FE7BA1">
            <w:pPr>
              <w:spacing w:line="276" w:lineRule="auto"/>
              <w:rPr>
                <w:bCs/>
              </w:rPr>
            </w:pPr>
          </w:p>
        </w:tc>
      </w:tr>
      <w:tr w:rsidR="00570F49" w:rsidRPr="00C27BF7" w14:paraId="7FD9CA40" w14:textId="77777777" w:rsidTr="00676C6A">
        <w:trPr>
          <w:jc w:val="right"/>
        </w:trPr>
        <w:tc>
          <w:tcPr>
            <w:tcW w:w="7972" w:type="dxa"/>
          </w:tcPr>
          <w:p w14:paraId="4D062CA9" w14:textId="77777777" w:rsidR="00570F49" w:rsidRDefault="00570F49" w:rsidP="00676C6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00EC2F28" w14:textId="77777777" w:rsidR="00570F49" w:rsidRPr="00663F4A" w:rsidRDefault="00570F49" w:rsidP="00676C6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70F49" w:rsidRPr="00C27BF7" w14:paraId="57DF5A88" w14:textId="77777777" w:rsidTr="00676C6A">
        <w:trPr>
          <w:jc w:val="right"/>
        </w:trPr>
        <w:tc>
          <w:tcPr>
            <w:tcW w:w="7972" w:type="dxa"/>
          </w:tcPr>
          <w:p w14:paraId="6130E658" w14:textId="77777777" w:rsidR="00A97325" w:rsidRDefault="00A97325" w:rsidP="00FE7BA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names another route</w:t>
            </w:r>
          </w:p>
          <w:p w14:paraId="2C01B555" w14:textId="77777777" w:rsidR="00B710D1" w:rsidRPr="00C27BF7" w:rsidRDefault="00A97325" w:rsidP="00A97325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hows route on diagram</w:t>
            </w:r>
          </w:p>
        </w:tc>
        <w:tc>
          <w:tcPr>
            <w:tcW w:w="1332" w:type="dxa"/>
          </w:tcPr>
          <w:p w14:paraId="58963EEA" w14:textId="77777777" w:rsidR="00570F49" w:rsidRDefault="00570F49" w:rsidP="00FE7BA1">
            <w:pPr>
              <w:spacing w:before="40" w:after="40" w:line="276" w:lineRule="auto"/>
              <w:jc w:val="center"/>
            </w:pPr>
            <w:r>
              <w:t>1</w:t>
            </w:r>
          </w:p>
          <w:p w14:paraId="16F88A53" w14:textId="77777777" w:rsidR="00B710D1" w:rsidRPr="00C27BF7" w:rsidRDefault="00B710D1" w:rsidP="00A97325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2EA0FF14" w14:textId="77777777" w:rsidR="00570F49" w:rsidRDefault="00570F49" w:rsidP="00FE7BA1">
      <w:pPr>
        <w:pStyle w:val="BodyText"/>
        <w:tabs>
          <w:tab w:val="left" w:pos="720"/>
          <w:tab w:val="right" w:pos="9360"/>
        </w:tabs>
        <w:spacing w:after="0" w:line="276" w:lineRule="auto"/>
        <w:rPr>
          <w:b/>
          <w:bCs/>
        </w:rPr>
      </w:pPr>
    </w:p>
    <w:p w14:paraId="71667CC7" w14:textId="77777777" w:rsidR="00570F49" w:rsidRPr="00663F4A" w:rsidRDefault="00BC221B" w:rsidP="00570F4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>
        <w:rPr>
          <w:b/>
          <w:bCs/>
        </w:rPr>
        <w:t>Question 16</w:t>
      </w:r>
      <w:r w:rsidR="00570F49">
        <w:rPr>
          <w:b/>
          <w:bCs/>
        </w:rPr>
        <w:t xml:space="preserve"> </w:t>
      </w:r>
      <w:r w:rsidR="00570F49" w:rsidRPr="00663F4A">
        <w:rPr>
          <w:rFonts w:eastAsia="Calibri"/>
          <w:b/>
        </w:rPr>
        <w:t>(</w:t>
      </w:r>
      <w:r>
        <w:rPr>
          <w:rFonts w:eastAsia="Calibri"/>
          <w:b/>
        </w:rPr>
        <w:t>a</w:t>
      </w:r>
      <w:r w:rsidR="00570F49" w:rsidRPr="00663F4A">
        <w:rPr>
          <w:rFonts w:eastAsia="Calibri"/>
          <w:b/>
        </w:rPr>
        <w:t>)</w:t>
      </w:r>
      <w:r w:rsidR="00570F49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570F49" w:rsidRPr="00C27BF7" w14:paraId="609F585C" w14:textId="77777777" w:rsidTr="00676C6A">
        <w:trPr>
          <w:jc w:val="right"/>
        </w:trPr>
        <w:tc>
          <w:tcPr>
            <w:tcW w:w="9304" w:type="dxa"/>
            <w:gridSpan w:val="2"/>
          </w:tcPr>
          <w:p w14:paraId="03CDC852" w14:textId="77777777" w:rsidR="00570F49" w:rsidRDefault="00570F49" w:rsidP="00676C6A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14:paraId="088AA62B" w14:textId="77777777" w:rsidR="00570F49" w:rsidRPr="00E67244" w:rsidRDefault="00570F49" w:rsidP="00676C6A">
            <w:pPr>
              <w:spacing w:line="276" w:lineRule="auto"/>
              <w:rPr>
                <w:bCs/>
                <w:sz w:val="18"/>
                <w:szCs w:val="18"/>
              </w:rPr>
            </w:pPr>
          </w:p>
          <w:p w14:paraId="4A1571D3" w14:textId="77777777" w:rsidR="00BC221B" w:rsidRDefault="000673C6" w:rsidP="00676C6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No edges are repeated</w:t>
            </w:r>
          </w:p>
          <w:p w14:paraId="33BC79F4" w14:textId="77777777" w:rsidR="000673C6" w:rsidRPr="00663F4A" w:rsidRDefault="000673C6" w:rsidP="00676C6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tarts and finishes at different vertices</w:t>
            </w:r>
          </w:p>
        </w:tc>
      </w:tr>
      <w:tr w:rsidR="00570F49" w:rsidRPr="00C27BF7" w14:paraId="78F16DBD" w14:textId="77777777" w:rsidTr="00676C6A">
        <w:trPr>
          <w:jc w:val="right"/>
        </w:trPr>
        <w:tc>
          <w:tcPr>
            <w:tcW w:w="7971" w:type="dxa"/>
          </w:tcPr>
          <w:p w14:paraId="5C0DAFA4" w14:textId="77777777" w:rsidR="00570F49" w:rsidRDefault="00570F49" w:rsidP="00676C6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141807D7" w14:textId="77777777" w:rsidR="00570F49" w:rsidRPr="00663F4A" w:rsidRDefault="00570F49" w:rsidP="00676C6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70F49" w:rsidRPr="00C27BF7" w14:paraId="371F51FD" w14:textId="77777777" w:rsidTr="00676C6A">
        <w:trPr>
          <w:jc w:val="right"/>
        </w:trPr>
        <w:tc>
          <w:tcPr>
            <w:tcW w:w="7971" w:type="dxa"/>
          </w:tcPr>
          <w:p w14:paraId="610BD30F" w14:textId="77777777" w:rsidR="000673C6" w:rsidRDefault="00BC221B" w:rsidP="00676C6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identifies </w:t>
            </w:r>
            <w:r w:rsidR="000673C6">
              <w:t>feature of trail</w:t>
            </w:r>
          </w:p>
          <w:p w14:paraId="1DACD9C4" w14:textId="77777777" w:rsidR="00570F49" w:rsidRPr="00C27BF7" w:rsidRDefault="000673C6" w:rsidP="000673C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feature of being open</w:t>
            </w:r>
          </w:p>
        </w:tc>
        <w:tc>
          <w:tcPr>
            <w:tcW w:w="1333" w:type="dxa"/>
          </w:tcPr>
          <w:p w14:paraId="0B2AFC96" w14:textId="77777777" w:rsidR="00570F49" w:rsidRDefault="00570F49" w:rsidP="00676C6A">
            <w:pPr>
              <w:spacing w:before="40" w:after="40" w:line="276" w:lineRule="auto"/>
              <w:jc w:val="center"/>
            </w:pPr>
            <w:r>
              <w:t>1</w:t>
            </w:r>
          </w:p>
          <w:p w14:paraId="0B28CBCE" w14:textId="77777777" w:rsidR="00FE7BA1" w:rsidRPr="00C27BF7" w:rsidRDefault="00FE7BA1" w:rsidP="00676C6A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47991A92" w14:textId="77777777" w:rsidR="00570F49" w:rsidRDefault="00570F49" w:rsidP="00570F49">
      <w:pPr>
        <w:tabs>
          <w:tab w:val="left" w:pos="720"/>
          <w:tab w:val="right" w:pos="9360"/>
        </w:tabs>
        <w:spacing w:line="276" w:lineRule="auto"/>
        <w:ind w:left="720" w:hanging="720"/>
      </w:pPr>
    </w:p>
    <w:p w14:paraId="579D2DB4" w14:textId="77777777" w:rsidR="00570F49" w:rsidRDefault="00BC221B" w:rsidP="00570F4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  <w:r>
        <w:rPr>
          <w:b/>
          <w:bCs/>
        </w:rPr>
        <w:t>Question 16</w:t>
      </w:r>
      <w:r w:rsidR="00570F49">
        <w:rPr>
          <w:b/>
          <w:bCs/>
        </w:rPr>
        <w:t xml:space="preserve"> </w:t>
      </w:r>
      <w:r>
        <w:rPr>
          <w:rFonts w:eastAsia="Calibri"/>
          <w:b/>
        </w:rPr>
        <w:t>(b</w:t>
      </w:r>
      <w:r w:rsidR="00570F49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570F49" w:rsidRPr="00C27BF7" w14:paraId="523DBA73" w14:textId="77777777" w:rsidTr="00676C6A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EF23FD" w14:textId="77777777" w:rsidR="00570F49" w:rsidRPr="00C10821" w:rsidRDefault="00570F49" w:rsidP="00676C6A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48447355" w14:textId="77777777" w:rsidR="00570F49" w:rsidRPr="00E67244" w:rsidRDefault="00570F49" w:rsidP="00676C6A">
            <w:pPr>
              <w:spacing w:line="276" w:lineRule="auto"/>
              <w:jc w:val="center"/>
              <w:rPr>
                <w:b/>
                <w:bCs/>
                <w:sz w:val="18"/>
                <w:szCs w:val="18"/>
              </w:rPr>
            </w:pPr>
          </w:p>
          <w:p w14:paraId="0509563B" w14:textId="77777777" w:rsidR="00570F49" w:rsidRPr="00676C6A" w:rsidRDefault="00F37655" w:rsidP="00676C6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QHYQGPRHBRZBGZ</w:t>
            </w:r>
          </w:p>
        </w:tc>
      </w:tr>
      <w:tr w:rsidR="00570F49" w:rsidRPr="00C27BF7" w14:paraId="3DDAB904" w14:textId="77777777" w:rsidTr="00676C6A">
        <w:trPr>
          <w:jc w:val="right"/>
        </w:trPr>
        <w:tc>
          <w:tcPr>
            <w:tcW w:w="7972" w:type="dxa"/>
          </w:tcPr>
          <w:p w14:paraId="25269D47" w14:textId="77777777" w:rsidR="00570F49" w:rsidRDefault="00570F49" w:rsidP="00676C6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556C7BEB" w14:textId="77777777" w:rsidR="00570F49" w:rsidRPr="00663F4A" w:rsidRDefault="00570F49" w:rsidP="00676C6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570F49" w:rsidRPr="00C27BF7" w14:paraId="47C2BFA7" w14:textId="77777777" w:rsidTr="00676C6A">
        <w:trPr>
          <w:jc w:val="right"/>
        </w:trPr>
        <w:tc>
          <w:tcPr>
            <w:tcW w:w="7972" w:type="dxa"/>
          </w:tcPr>
          <w:p w14:paraId="0AF8B5B5" w14:textId="77777777" w:rsidR="00570F49" w:rsidRPr="000673C6" w:rsidRDefault="000673C6" w:rsidP="00B13497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rPr>
                <w:bCs/>
              </w:rPr>
              <w:t>starts and finishes at an odd vertex</w:t>
            </w:r>
          </w:p>
          <w:p w14:paraId="025F9FC6" w14:textId="77777777" w:rsidR="000673C6" w:rsidRPr="000673C6" w:rsidRDefault="000673C6" w:rsidP="00B13497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rPr>
                <w:bCs/>
              </w:rPr>
              <w:t>all edges covered once only</w:t>
            </w:r>
          </w:p>
          <w:p w14:paraId="29811931" w14:textId="77777777" w:rsidR="000673C6" w:rsidRPr="00C27BF7" w:rsidRDefault="000673C6" w:rsidP="00B13497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rPr>
                <w:bCs/>
              </w:rPr>
              <w:t>all destinations visited</w:t>
            </w:r>
          </w:p>
        </w:tc>
        <w:tc>
          <w:tcPr>
            <w:tcW w:w="1332" w:type="dxa"/>
          </w:tcPr>
          <w:p w14:paraId="58B0315D" w14:textId="77777777" w:rsidR="00570F49" w:rsidRDefault="00570F49" w:rsidP="00B13497">
            <w:pPr>
              <w:spacing w:before="40" w:after="40" w:line="276" w:lineRule="auto"/>
              <w:jc w:val="center"/>
            </w:pPr>
            <w:r>
              <w:t>1</w:t>
            </w:r>
          </w:p>
          <w:p w14:paraId="7A628EFA" w14:textId="77777777" w:rsidR="006F1FAB" w:rsidRDefault="006F1FAB" w:rsidP="00B13497">
            <w:pPr>
              <w:spacing w:before="40" w:after="40" w:line="276" w:lineRule="auto"/>
              <w:jc w:val="center"/>
            </w:pPr>
            <w:r>
              <w:t>1</w:t>
            </w:r>
          </w:p>
          <w:p w14:paraId="321416FD" w14:textId="77777777" w:rsidR="006F1FAB" w:rsidRPr="00C27BF7" w:rsidRDefault="006F1FAB" w:rsidP="00B13497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153F380C" w14:textId="77777777" w:rsidR="00570F49" w:rsidRDefault="00570F49" w:rsidP="00570F4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14:paraId="3555D7B0" w14:textId="77777777" w:rsidR="00D464BB" w:rsidRDefault="00D464BB">
      <w:pPr>
        <w:rPr>
          <w:b/>
          <w:bCs/>
        </w:rPr>
      </w:pPr>
      <w:r>
        <w:rPr>
          <w:b/>
          <w:bCs/>
        </w:rPr>
        <w:lastRenderedPageBreak/>
        <w:br w:type="page"/>
      </w:r>
    </w:p>
    <w:p w14:paraId="39403EAC" w14:textId="77777777" w:rsidR="00D464BB" w:rsidRDefault="00D464BB" w:rsidP="00676C6A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14:paraId="70B12E1D" w14:textId="77777777" w:rsidR="00676C6A" w:rsidRDefault="00B13497" w:rsidP="00676C6A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  <w:r>
        <w:rPr>
          <w:b/>
          <w:bCs/>
        </w:rPr>
        <w:t>Question 16</w:t>
      </w:r>
      <w:r w:rsidR="00676C6A">
        <w:rPr>
          <w:b/>
          <w:bCs/>
        </w:rPr>
        <w:t xml:space="preserve"> </w:t>
      </w:r>
      <w:r w:rsidR="00676C6A">
        <w:rPr>
          <w:rFonts w:eastAsia="Calibri"/>
          <w:b/>
        </w:rPr>
        <w:t>(</w:t>
      </w:r>
      <w:r>
        <w:rPr>
          <w:rFonts w:eastAsia="Calibri"/>
          <w:b/>
        </w:rPr>
        <w:t>c</w:t>
      </w:r>
      <w:r w:rsidR="00676C6A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676C6A" w:rsidRPr="00C27BF7" w14:paraId="590F3285" w14:textId="77777777" w:rsidTr="00676C6A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430260" w14:textId="77777777" w:rsidR="00676C6A" w:rsidRPr="00C10821" w:rsidRDefault="00676C6A" w:rsidP="00676C6A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1DBEEFD3" w14:textId="77777777" w:rsidR="00676C6A" w:rsidRPr="00E67244" w:rsidRDefault="00676C6A" w:rsidP="00676C6A">
            <w:pPr>
              <w:spacing w:line="276" w:lineRule="auto"/>
              <w:jc w:val="center"/>
              <w:rPr>
                <w:b/>
                <w:bCs/>
                <w:sz w:val="18"/>
                <w:szCs w:val="18"/>
              </w:rPr>
            </w:pPr>
          </w:p>
          <w:p w14:paraId="4103280D" w14:textId="77777777" w:rsidR="00D464BB" w:rsidRDefault="00B90D6A" w:rsidP="00676C6A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Semi- </w:t>
            </w:r>
            <w:proofErr w:type="spellStart"/>
            <w:r>
              <w:rPr>
                <w:bCs/>
              </w:rPr>
              <w:t>e</w:t>
            </w:r>
            <w:r w:rsidR="00D464BB">
              <w:rPr>
                <w:bCs/>
              </w:rPr>
              <w:t>ulerian</w:t>
            </w:r>
            <w:proofErr w:type="spellEnd"/>
          </w:p>
          <w:p w14:paraId="31244F9E" w14:textId="77777777" w:rsidR="00B01AB6" w:rsidRPr="00676C6A" w:rsidRDefault="00B90D6A" w:rsidP="00B90D6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It has a open</w:t>
            </w:r>
            <w:r w:rsidR="00D464BB">
              <w:rPr>
                <w:bCs/>
              </w:rPr>
              <w:t xml:space="preserve"> trail – every edge is included and the trail finishes at </w:t>
            </w:r>
            <w:r>
              <w:rPr>
                <w:bCs/>
              </w:rPr>
              <w:t xml:space="preserve">a vertex other than the </w:t>
            </w:r>
            <w:r w:rsidR="00D464BB">
              <w:rPr>
                <w:bCs/>
              </w:rPr>
              <w:t xml:space="preserve"> starting vertex</w:t>
            </w:r>
          </w:p>
        </w:tc>
      </w:tr>
      <w:tr w:rsidR="00676C6A" w:rsidRPr="00C27BF7" w14:paraId="018BC1E9" w14:textId="77777777" w:rsidTr="00676C6A">
        <w:trPr>
          <w:jc w:val="right"/>
        </w:trPr>
        <w:tc>
          <w:tcPr>
            <w:tcW w:w="7972" w:type="dxa"/>
          </w:tcPr>
          <w:p w14:paraId="3711F527" w14:textId="77777777" w:rsidR="00676C6A" w:rsidRDefault="00676C6A" w:rsidP="00676C6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46F6B508" w14:textId="77777777" w:rsidR="00676C6A" w:rsidRPr="00663F4A" w:rsidRDefault="00676C6A" w:rsidP="00676C6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676C6A" w:rsidRPr="00C27BF7" w14:paraId="3B264CE2" w14:textId="77777777" w:rsidTr="00676C6A">
        <w:trPr>
          <w:jc w:val="right"/>
        </w:trPr>
        <w:tc>
          <w:tcPr>
            <w:tcW w:w="7972" w:type="dxa"/>
          </w:tcPr>
          <w:p w14:paraId="699ABE7D" w14:textId="77777777" w:rsidR="00D464BB" w:rsidRDefault="00D464BB" w:rsidP="00676C6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concludes graph is </w:t>
            </w:r>
            <w:r w:rsidR="00B90D6A">
              <w:t>semi-</w:t>
            </w:r>
            <w:proofErr w:type="spellStart"/>
            <w:r w:rsidR="00B90D6A">
              <w:t>e</w:t>
            </w:r>
            <w:r>
              <w:t>ulerian</w:t>
            </w:r>
            <w:proofErr w:type="spellEnd"/>
          </w:p>
          <w:p w14:paraId="708AC01D" w14:textId="77777777" w:rsidR="00D464BB" w:rsidRDefault="00B90D6A" w:rsidP="00676C6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open</w:t>
            </w:r>
          </w:p>
          <w:p w14:paraId="15F903C3" w14:textId="77777777" w:rsidR="00676C6A" w:rsidRPr="00C27BF7" w:rsidRDefault="00D464BB" w:rsidP="00D464BB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trail</w:t>
            </w:r>
          </w:p>
        </w:tc>
        <w:tc>
          <w:tcPr>
            <w:tcW w:w="1332" w:type="dxa"/>
          </w:tcPr>
          <w:p w14:paraId="0D12009F" w14:textId="77777777" w:rsidR="00676C6A" w:rsidRDefault="00676C6A" w:rsidP="00676C6A">
            <w:pPr>
              <w:spacing w:before="40" w:after="40" w:line="276" w:lineRule="auto"/>
              <w:jc w:val="center"/>
            </w:pPr>
            <w:r>
              <w:t>1</w:t>
            </w:r>
          </w:p>
          <w:p w14:paraId="06AE90C2" w14:textId="77777777" w:rsidR="00676C6A" w:rsidRDefault="00676C6A" w:rsidP="00676C6A">
            <w:pPr>
              <w:spacing w:before="40" w:after="40" w:line="276" w:lineRule="auto"/>
              <w:jc w:val="center"/>
            </w:pPr>
            <w:r>
              <w:t>1</w:t>
            </w:r>
          </w:p>
          <w:p w14:paraId="71F41068" w14:textId="77777777" w:rsidR="00D464BB" w:rsidRPr="00C27BF7" w:rsidRDefault="00D464BB" w:rsidP="00676C6A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4760518B" w14:textId="77777777" w:rsidR="00676C6A" w:rsidRDefault="00676C6A" w:rsidP="00D464BB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14:paraId="55251A5C" w14:textId="77777777" w:rsidR="00D464BB" w:rsidRDefault="00D464BB" w:rsidP="00D464BB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16 </w:t>
      </w:r>
      <w:r>
        <w:rPr>
          <w:rFonts w:eastAsia="Calibri"/>
          <w:b/>
        </w:rPr>
        <w:t>(d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D464BB" w:rsidRPr="00C27BF7" w14:paraId="61344A1C" w14:textId="77777777" w:rsidTr="00513D08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712599" w14:textId="77777777" w:rsidR="00D464BB" w:rsidRPr="00C10821" w:rsidRDefault="00D464BB" w:rsidP="00513D08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0EBC20D2" w14:textId="77777777" w:rsidR="00D464BB" w:rsidRPr="00E67244" w:rsidRDefault="00D464BB" w:rsidP="00513D08">
            <w:pPr>
              <w:spacing w:line="276" w:lineRule="auto"/>
              <w:jc w:val="center"/>
              <w:rPr>
                <w:b/>
                <w:bCs/>
                <w:sz w:val="18"/>
                <w:szCs w:val="18"/>
              </w:rPr>
            </w:pPr>
          </w:p>
          <w:p w14:paraId="6243E1A4" w14:textId="77777777" w:rsidR="00D464BB" w:rsidRPr="00676C6A" w:rsidRDefault="00D464BB" w:rsidP="00513D0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Vertex must have an even degree</w:t>
            </w:r>
          </w:p>
        </w:tc>
      </w:tr>
      <w:tr w:rsidR="00D464BB" w:rsidRPr="00C27BF7" w14:paraId="6A9F2D75" w14:textId="77777777" w:rsidTr="00513D08">
        <w:trPr>
          <w:jc w:val="right"/>
        </w:trPr>
        <w:tc>
          <w:tcPr>
            <w:tcW w:w="7972" w:type="dxa"/>
          </w:tcPr>
          <w:p w14:paraId="2E0C05D7" w14:textId="77777777" w:rsidR="00D464BB" w:rsidRDefault="00D464BB" w:rsidP="00513D08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1E48D1A3" w14:textId="77777777" w:rsidR="00D464BB" w:rsidRPr="00663F4A" w:rsidRDefault="00D464BB" w:rsidP="00513D0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D464BB" w:rsidRPr="00C27BF7" w14:paraId="39429E1B" w14:textId="77777777" w:rsidTr="00513D08">
        <w:trPr>
          <w:jc w:val="right"/>
        </w:trPr>
        <w:tc>
          <w:tcPr>
            <w:tcW w:w="7972" w:type="dxa"/>
          </w:tcPr>
          <w:p w14:paraId="779FDA23" w14:textId="77777777" w:rsidR="00D464BB" w:rsidRPr="00C27BF7" w:rsidRDefault="00D464BB" w:rsidP="00513D0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conditions for an additional vertex</w:t>
            </w:r>
          </w:p>
        </w:tc>
        <w:tc>
          <w:tcPr>
            <w:tcW w:w="1332" w:type="dxa"/>
          </w:tcPr>
          <w:p w14:paraId="4A805B7D" w14:textId="77777777" w:rsidR="00D464BB" w:rsidRPr="00C27BF7" w:rsidRDefault="00D464BB" w:rsidP="00D464BB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4BB84787" w14:textId="77777777" w:rsidR="00D464BB" w:rsidRDefault="00D464BB" w:rsidP="00D464BB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14:paraId="779CD816" w14:textId="77777777" w:rsidR="00BB6980" w:rsidRPr="00663F4A" w:rsidRDefault="00BB6980" w:rsidP="00BB6980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>
        <w:rPr>
          <w:b/>
          <w:bCs/>
        </w:rPr>
        <w:t xml:space="preserve">Question 17 </w:t>
      </w:r>
      <w:r w:rsidRPr="00663F4A">
        <w:rPr>
          <w:rFonts w:eastAsia="Calibri"/>
          <w:b/>
        </w:rPr>
        <w:t>(</w:t>
      </w:r>
      <w:r>
        <w:rPr>
          <w:rFonts w:eastAsia="Calibri"/>
          <w:b/>
        </w:rPr>
        <w:t>a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BB6980" w:rsidRPr="00C27BF7" w14:paraId="2DF0599D" w14:textId="77777777" w:rsidTr="00513D08">
        <w:trPr>
          <w:jc w:val="right"/>
        </w:trPr>
        <w:tc>
          <w:tcPr>
            <w:tcW w:w="9304" w:type="dxa"/>
            <w:gridSpan w:val="2"/>
          </w:tcPr>
          <w:p w14:paraId="571AC039" w14:textId="77777777" w:rsidR="00BB6980" w:rsidRDefault="00BB6980" w:rsidP="00513D08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14:paraId="384D2AD7" w14:textId="77777777" w:rsidR="00BB6980" w:rsidRPr="00E67244" w:rsidRDefault="00BB6980" w:rsidP="00513D08">
            <w:pPr>
              <w:spacing w:line="276" w:lineRule="auto"/>
              <w:rPr>
                <w:bCs/>
                <w:sz w:val="18"/>
                <w:szCs w:val="18"/>
              </w:rPr>
            </w:pPr>
          </w:p>
          <w:p w14:paraId="037155AC" w14:textId="77777777" w:rsidR="00BB6980" w:rsidRPr="00663F4A" w:rsidRDefault="00BB6980" w:rsidP="00513D0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99.27</w:t>
            </w:r>
          </w:p>
        </w:tc>
      </w:tr>
      <w:tr w:rsidR="00BB6980" w:rsidRPr="00C27BF7" w14:paraId="48538ED4" w14:textId="77777777" w:rsidTr="00513D08">
        <w:trPr>
          <w:jc w:val="right"/>
        </w:trPr>
        <w:tc>
          <w:tcPr>
            <w:tcW w:w="7971" w:type="dxa"/>
          </w:tcPr>
          <w:p w14:paraId="78AAA35D" w14:textId="77777777" w:rsidR="00BB6980" w:rsidRDefault="00BB6980" w:rsidP="00513D08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454A23FE" w14:textId="77777777" w:rsidR="00BB6980" w:rsidRPr="00663F4A" w:rsidRDefault="00BB6980" w:rsidP="00513D0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BB6980" w:rsidRPr="00C27BF7" w14:paraId="17D897B2" w14:textId="77777777" w:rsidTr="00513D08">
        <w:trPr>
          <w:jc w:val="right"/>
        </w:trPr>
        <w:tc>
          <w:tcPr>
            <w:tcW w:w="7971" w:type="dxa"/>
          </w:tcPr>
          <w:p w14:paraId="489B46C3" w14:textId="77777777" w:rsidR="00BB6980" w:rsidRPr="00C27BF7" w:rsidRDefault="00BB6980" w:rsidP="00BB698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nterprets the coefficient of determination</w:t>
            </w:r>
          </w:p>
        </w:tc>
        <w:tc>
          <w:tcPr>
            <w:tcW w:w="1333" w:type="dxa"/>
          </w:tcPr>
          <w:p w14:paraId="07F68853" w14:textId="77777777" w:rsidR="00BB6980" w:rsidRPr="00C27BF7" w:rsidRDefault="00BB6980" w:rsidP="00BB6980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6B403C56" w14:textId="77777777" w:rsidR="00BB6980" w:rsidRDefault="00BB6980" w:rsidP="00BB6980">
      <w:pPr>
        <w:tabs>
          <w:tab w:val="left" w:pos="720"/>
          <w:tab w:val="right" w:pos="9360"/>
        </w:tabs>
        <w:spacing w:line="276" w:lineRule="auto"/>
        <w:ind w:left="720" w:hanging="720"/>
      </w:pPr>
    </w:p>
    <w:p w14:paraId="1A57A3AF" w14:textId="77777777" w:rsidR="00BB6980" w:rsidRDefault="00BB6980" w:rsidP="00BB6980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17 </w:t>
      </w:r>
      <w:r>
        <w:rPr>
          <w:rFonts w:eastAsia="Calibri"/>
          <w:b/>
        </w:rPr>
        <w:t>(b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BB6980" w:rsidRPr="00C27BF7" w14:paraId="1CE4BAF3" w14:textId="77777777" w:rsidTr="00513D08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2F2E8B" w14:textId="77777777" w:rsidR="00BB6980" w:rsidRPr="00C10821" w:rsidRDefault="00BB6980" w:rsidP="00513D08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4019464A" w14:textId="77777777" w:rsidR="00BB6980" w:rsidRPr="00E67244" w:rsidRDefault="00BB6980" w:rsidP="00513D08">
            <w:pPr>
              <w:spacing w:line="276" w:lineRule="auto"/>
              <w:jc w:val="center"/>
              <w:rPr>
                <w:b/>
                <w:bCs/>
                <w:sz w:val="18"/>
                <w:szCs w:val="18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184"/>
              <w:gridCol w:w="989"/>
              <w:gridCol w:w="988"/>
              <w:gridCol w:w="984"/>
              <w:gridCol w:w="984"/>
              <w:gridCol w:w="988"/>
              <w:gridCol w:w="988"/>
              <w:gridCol w:w="984"/>
              <w:gridCol w:w="989"/>
            </w:tblGrid>
            <w:tr w:rsidR="00BB6980" w14:paraId="6C9838C1" w14:textId="77777777" w:rsidTr="00BB6980">
              <w:tc>
                <w:tcPr>
                  <w:tcW w:w="1008" w:type="dxa"/>
                </w:tcPr>
                <w:p w14:paraId="24AA5CC7" w14:textId="77777777" w:rsidR="00BB6980" w:rsidRDefault="00BB6980" w:rsidP="00513D08">
                  <w:pPr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Residuals</w:t>
                  </w:r>
                </w:p>
              </w:tc>
              <w:tc>
                <w:tcPr>
                  <w:tcW w:w="1008" w:type="dxa"/>
                </w:tcPr>
                <w:p w14:paraId="36B5F43E" w14:textId="77777777" w:rsidR="00BB6980" w:rsidRDefault="00BB6980" w:rsidP="00513D08">
                  <w:pPr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-11</w:t>
                  </w:r>
                </w:p>
              </w:tc>
              <w:tc>
                <w:tcPr>
                  <w:tcW w:w="1008" w:type="dxa"/>
                </w:tcPr>
                <w:p w14:paraId="7D67BFF8" w14:textId="77777777" w:rsidR="00BB6980" w:rsidRDefault="00BB6980" w:rsidP="00513D08">
                  <w:pPr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-10</w:t>
                  </w:r>
                </w:p>
              </w:tc>
              <w:tc>
                <w:tcPr>
                  <w:tcW w:w="1008" w:type="dxa"/>
                </w:tcPr>
                <w:p w14:paraId="103C77F2" w14:textId="77777777" w:rsidR="00BB6980" w:rsidRDefault="00BB6980" w:rsidP="00513D08">
                  <w:pPr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-5</w:t>
                  </w:r>
                </w:p>
              </w:tc>
              <w:tc>
                <w:tcPr>
                  <w:tcW w:w="1008" w:type="dxa"/>
                </w:tcPr>
                <w:p w14:paraId="7AD23349" w14:textId="77777777" w:rsidR="00BB6980" w:rsidRDefault="00BB6980" w:rsidP="00513D08">
                  <w:pPr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8</w:t>
                  </w:r>
                </w:p>
              </w:tc>
              <w:tc>
                <w:tcPr>
                  <w:tcW w:w="1008" w:type="dxa"/>
                </w:tcPr>
                <w:p w14:paraId="6D067672" w14:textId="77777777" w:rsidR="00BB6980" w:rsidRDefault="00BB6980" w:rsidP="00513D08">
                  <w:pPr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12</w:t>
                  </w:r>
                </w:p>
              </w:tc>
              <w:tc>
                <w:tcPr>
                  <w:tcW w:w="1008" w:type="dxa"/>
                </w:tcPr>
                <w:p w14:paraId="2BFAE83B" w14:textId="77777777" w:rsidR="00BB6980" w:rsidRDefault="00BB6980" w:rsidP="00513D08">
                  <w:pPr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21</w:t>
                  </w:r>
                </w:p>
              </w:tc>
              <w:tc>
                <w:tcPr>
                  <w:tcW w:w="1008" w:type="dxa"/>
                </w:tcPr>
                <w:p w14:paraId="53ABD9CD" w14:textId="77777777" w:rsidR="00BB6980" w:rsidRDefault="00BB6980" w:rsidP="00513D08">
                  <w:pPr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-1</w:t>
                  </w:r>
                </w:p>
              </w:tc>
              <w:tc>
                <w:tcPr>
                  <w:tcW w:w="1009" w:type="dxa"/>
                </w:tcPr>
                <w:p w14:paraId="02CF7A6C" w14:textId="77777777" w:rsidR="00BB6980" w:rsidRDefault="00BB6980" w:rsidP="00513D08">
                  <w:pPr>
                    <w:spacing w:line="276" w:lineRule="auto"/>
                    <w:rPr>
                      <w:bCs/>
                    </w:rPr>
                  </w:pPr>
                  <w:r>
                    <w:rPr>
                      <w:bCs/>
                    </w:rPr>
                    <w:t>-14</w:t>
                  </w:r>
                </w:p>
              </w:tc>
            </w:tr>
          </w:tbl>
          <w:p w14:paraId="26C634CF" w14:textId="77777777" w:rsidR="00BB6980" w:rsidRPr="00676C6A" w:rsidRDefault="00BB6980" w:rsidP="00513D08">
            <w:pPr>
              <w:spacing w:line="276" w:lineRule="auto"/>
              <w:rPr>
                <w:bCs/>
              </w:rPr>
            </w:pPr>
          </w:p>
        </w:tc>
      </w:tr>
      <w:tr w:rsidR="00BB6980" w:rsidRPr="00C27BF7" w14:paraId="741104E5" w14:textId="77777777" w:rsidTr="00513D08">
        <w:trPr>
          <w:jc w:val="right"/>
        </w:trPr>
        <w:tc>
          <w:tcPr>
            <w:tcW w:w="7972" w:type="dxa"/>
          </w:tcPr>
          <w:p w14:paraId="0DE4B646" w14:textId="77777777" w:rsidR="00BB6980" w:rsidRDefault="00BB6980" w:rsidP="00513D08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1A316589" w14:textId="77777777" w:rsidR="00BB6980" w:rsidRPr="00663F4A" w:rsidRDefault="00BB6980" w:rsidP="00513D0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BB6980" w:rsidRPr="00C27BF7" w14:paraId="5F0F3BC0" w14:textId="77777777" w:rsidTr="00513D08">
        <w:trPr>
          <w:jc w:val="right"/>
        </w:trPr>
        <w:tc>
          <w:tcPr>
            <w:tcW w:w="7972" w:type="dxa"/>
          </w:tcPr>
          <w:p w14:paraId="4BF5B403" w14:textId="77777777" w:rsidR="00BB6980" w:rsidRPr="000673C6" w:rsidRDefault="00BB6980" w:rsidP="00513D0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rPr>
                <w:bCs/>
              </w:rPr>
              <w:t>uses cost – predicted cost</w:t>
            </w:r>
          </w:p>
          <w:p w14:paraId="2C07A371" w14:textId="77777777" w:rsidR="00BB6980" w:rsidRPr="00C27BF7" w:rsidRDefault="00BB6980" w:rsidP="00BB698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rPr>
                <w:bCs/>
              </w:rPr>
              <w:t>determines residuals</w:t>
            </w:r>
          </w:p>
        </w:tc>
        <w:tc>
          <w:tcPr>
            <w:tcW w:w="1332" w:type="dxa"/>
          </w:tcPr>
          <w:p w14:paraId="3C160369" w14:textId="77777777" w:rsidR="00BB6980" w:rsidRDefault="00BB6980" w:rsidP="00513D08">
            <w:pPr>
              <w:spacing w:before="40" w:after="40" w:line="276" w:lineRule="auto"/>
              <w:jc w:val="center"/>
            </w:pPr>
            <w:r>
              <w:t>1</w:t>
            </w:r>
          </w:p>
          <w:p w14:paraId="338DB96C" w14:textId="77777777" w:rsidR="00BB6980" w:rsidRPr="00C27BF7" w:rsidRDefault="00BB6980" w:rsidP="00BB6980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66741495" w14:textId="77777777" w:rsidR="00BB6980" w:rsidRDefault="00BB6980" w:rsidP="00BB6980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14:paraId="0E467E2F" w14:textId="77777777" w:rsidR="00BB6980" w:rsidRDefault="00BB6980" w:rsidP="00BB6980">
      <w:pPr>
        <w:rPr>
          <w:b/>
          <w:bCs/>
        </w:rPr>
      </w:pPr>
      <w:r>
        <w:rPr>
          <w:b/>
          <w:bCs/>
        </w:rPr>
        <w:br w:type="page"/>
      </w:r>
    </w:p>
    <w:p w14:paraId="416393B0" w14:textId="77777777" w:rsidR="00BB6980" w:rsidRDefault="00BB6980" w:rsidP="00BB6980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14:paraId="24258CC6" w14:textId="77777777" w:rsidR="00BB6980" w:rsidRDefault="00BB6980" w:rsidP="00BB6980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17 </w:t>
      </w:r>
      <w:r>
        <w:rPr>
          <w:rFonts w:eastAsia="Calibri"/>
          <w:b/>
        </w:rPr>
        <w:t>(c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646"/>
        <w:gridCol w:w="1658"/>
      </w:tblGrid>
      <w:tr w:rsidR="00BB6980" w:rsidRPr="00C27BF7" w14:paraId="015C02A5" w14:textId="77777777" w:rsidTr="00513D08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96467F" w14:textId="77777777" w:rsidR="00BB6980" w:rsidRPr="00C10821" w:rsidRDefault="00BB6980" w:rsidP="00513D08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531B4350" w14:textId="77777777" w:rsidR="00BB6980" w:rsidRDefault="00BB6980" w:rsidP="00513D08">
            <w:pPr>
              <w:spacing w:line="276" w:lineRule="auto"/>
              <w:jc w:val="center"/>
              <w:rPr>
                <w:b/>
                <w:bCs/>
                <w:sz w:val="18"/>
                <w:szCs w:val="18"/>
              </w:rPr>
            </w:pPr>
          </w:p>
          <w:p w14:paraId="57F23159" w14:textId="77777777" w:rsidR="00BB6980" w:rsidRPr="00BB6980" w:rsidRDefault="00BB6980" w:rsidP="00513D08">
            <w:pPr>
              <w:spacing w:line="276" w:lineRule="auto"/>
              <w:rPr>
                <w:b/>
                <w:bCs/>
                <w:sz w:val="18"/>
                <w:szCs w:val="18"/>
              </w:rPr>
            </w:pPr>
            <w:r>
              <w:object w:dxaOrig="9316" w:dyaOrig="3648" w14:anchorId="3938318B">
                <v:shape id="_x0000_i1033" type="#_x0000_t75" style="width:465pt;height:206.25pt" o:ole="">
                  <v:imagedata r:id="rId24" o:title=""/>
                </v:shape>
                <o:OLEObject Type="Embed" ProgID="FXDraw.Graphic" ShapeID="_x0000_i1033" DrawAspect="Content" ObjectID="_1584290293" r:id="rId25"/>
              </w:object>
            </w:r>
          </w:p>
        </w:tc>
      </w:tr>
      <w:tr w:rsidR="00BB6980" w:rsidRPr="00C27BF7" w14:paraId="66CA77B9" w14:textId="77777777" w:rsidTr="00513D08">
        <w:trPr>
          <w:jc w:val="right"/>
        </w:trPr>
        <w:tc>
          <w:tcPr>
            <w:tcW w:w="7972" w:type="dxa"/>
          </w:tcPr>
          <w:p w14:paraId="41DE2937" w14:textId="77777777" w:rsidR="00BB6980" w:rsidRDefault="00BB6980" w:rsidP="00513D08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02E00272" w14:textId="77777777" w:rsidR="00BB6980" w:rsidRPr="00663F4A" w:rsidRDefault="00BB6980" w:rsidP="00513D0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BB6980" w:rsidRPr="00C27BF7" w14:paraId="0B5D725D" w14:textId="77777777" w:rsidTr="00513D08">
        <w:trPr>
          <w:jc w:val="right"/>
        </w:trPr>
        <w:tc>
          <w:tcPr>
            <w:tcW w:w="7972" w:type="dxa"/>
          </w:tcPr>
          <w:p w14:paraId="005FE9C7" w14:textId="77777777" w:rsidR="00BB6980" w:rsidRDefault="00BB6980" w:rsidP="00513D0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cales horizontal axis</w:t>
            </w:r>
          </w:p>
          <w:p w14:paraId="7A981B2E" w14:textId="77777777" w:rsidR="00BB6980" w:rsidRDefault="00BB6980" w:rsidP="00513D0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cales vertical axis</w:t>
            </w:r>
          </w:p>
          <w:p w14:paraId="3857B424" w14:textId="77777777" w:rsidR="00BB6980" w:rsidRDefault="00BB6980" w:rsidP="00513D0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plots 4 correct values</w:t>
            </w:r>
          </w:p>
          <w:p w14:paraId="17A697AE" w14:textId="77777777" w:rsidR="00BB6980" w:rsidRPr="00C27BF7" w:rsidRDefault="00BB6980" w:rsidP="00513D0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plots another 4 correct values</w:t>
            </w:r>
          </w:p>
        </w:tc>
        <w:tc>
          <w:tcPr>
            <w:tcW w:w="1332" w:type="dxa"/>
          </w:tcPr>
          <w:p w14:paraId="6D15B670" w14:textId="77777777" w:rsidR="00BB6980" w:rsidRDefault="00BB6980" w:rsidP="00513D08">
            <w:pPr>
              <w:spacing w:before="40" w:after="40" w:line="276" w:lineRule="auto"/>
              <w:jc w:val="center"/>
            </w:pPr>
            <w:r>
              <w:t>1</w:t>
            </w:r>
          </w:p>
          <w:p w14:paraId="7504EAC8" w14:textId="77777777" w:rsidR="00BB6980" w:rsidRDefault="00BB6980" w:rsidP="00513D08">
            <w:pPr>
              <w:spacing w:before="40" w:after="40" w:line="276" w:lineRule="auto"/>
              <w:jc w:val="center"/>
            </w:pPr>
            <w:r>
              <w:t>1</w:t>
            </w:r>
          </w:p>
          <w:p w14:paraId="58B003D9" w14:textId="77777777" w:rsidR="00BB6980" w:rsidRDefault="00BB6980" w:rsidP="00513D08">
            <w:pPr>
              <w:spacing w:before="40" w:after="40" w:line="276" w:lineRule="auto"/>
              <w:jc w:val="center"/>
            </w:pPr>
            <w:r>
              <w:t>1</w:t>
            </w:r>
          </w:p>
          <w:p w14:paraId="73908C26" w14:textId="77777777" w:rsidR="00BB6980" w:rsidRPr="00C27BF7" w:rsidRDefault="00BB6980" w:rsidP="00513D08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1AF90446" w14:textId="77777777" w:rsidR="00BB6980" w:rsidRDefault="00BB6980" w:rsidP="00BB6980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14:paraId="5E25A487" w14:textId="77777777" w:rsidR="00BB6980" w:rsidRDefault="00BB6980" w:rsidP="00BB6980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17 </w:t>
      </w:r>
      <w:r>
        <w:rPr>
          <w:rFonts w:eastAsia="Calibri"/>
          <w:b/>
        </w:rPr>
        <w:t>(d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BB6980" w:rsidRPr="00C27BF7" w14:paraId="52451355" w14:textId="77777777" w:rsidTr="00513D08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25CA99" w14:textId="77777777" w:rsidR="00BB6980" w:rsidRPr="00C10821" w:rsidRDefault="00BB6980" w:rsidP="00513D08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75DA3D93" w14:textId="77777777" w:rsidR="00BB6980" w:rsidRPr="00E67244" w:rsidRDefault="00BB6980" w:rsidP="00513D08">
            <w:pPr>
              <w:spacing w:line="276" w:lineRule="auto"/>
              <w:jc w:val="center"/>
              <w:rPr>
                <w:b/>
                <w:bCs/>
                <w:sz w:val="18"/>
                <w:szCs w:val="18"/>
              </w:rPr>
            </w:pPr>
          </w:p>
          <w:p w14:paraId="5079231E" w14:textId="77777777" w:rsidR="00BB6980" w:rsidRPr="00676C6A" w:rsidRDefault="00BB6980" w:rsidP="00513D0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Residuals are randomly scattered around the x-axis</w:t>
            </w:r>
          </w:p>
        </w:tc>
      </w:tr>
      <w:tr w:rsidR="00BB6980" w:rsidRPr="00C27BF7" w14:paraId="58E83C06" w14:textId="77777777" w:rsidTr="00513D08">
        <w:trPr>
          <w:jc w:val="right"/>
        </w:trPr>
        <w:tc>
          <w:tcPr>
            <w:tcW w:w="7972" w:type="dxa"/>
          </w:tcPr>
          <w:p w14:paraId="3F039120" w14:textId="77777777" w:rsidR="00BB6980" w:rsidRDefault="00BB6980" w:rsidP="00513D08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06E34C06" w14:textId="77777777" w:rsidR="00BB6980" w:rsidRPr="00663F4A" w:rsidRDefault="00BB6980" w:rsidP="00513D0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BB6980" w:rsidRPr="00C27BF7" w14:paraId="2E70291E" w14:textId="77777777" w:rsidTr="00513D08">
        <w:trPr>
          <w:jc w:val="right"/>
        </w:trPr>
        <w:tc>
          <w:tcPr>
            <w:tcW w:w="7972" w:type="dxa"/>
          </w:tcPr>
          <w:p w14:paraId="605394B5" w14:textId="77777777" w:rsidR="00BB6980" w:rsidRPr="00C27BF7" w:rsidRDefault="00BB6980" w:rsidP="00BB698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condition for linear relationship</w:t>
            </w:r>
          </w:p>
        </w:tc>
        <w:tc>
          <w:tcPr>
            <w:tcW w:w="1332" w:type="dxa"/>
          </w:tcPr>
          <w:p w14:paraId="017CDE7E" w14:textId="77777777" w:rsidR="00BB6980" w:rsidRPr="00C27BF7" w:rsidRDefault="00BB6980" w:rsidP="00513D08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1FE63739" w14:textId="77777777" w:rsidR="00BB6980" w:rsidRDefault="00BB6980" w:rsidP="00BB6980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14:paraId="5DE14415" w14:textId="77777777" w:rsidR="00BB6980" w:rsidRDefault="00BB6980" w:rsidP="00BB6980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14:paraId="25FDCEEE" w14:textId="77777777" w:rsidR="00D464BB" w:rsidRDefault="00D464BB" w:rsidP="00D464BB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sectPr w:rsidR="00D464BB" w:rsidSect="00474DFB">
      <w:headerReference w:type="even" r:id="rId26"/>
      <w:headerReference w:type="default" r:id="rId27"/>
      <w:footerReference w:type="even" r:id="rId28"/>
      <w:footerReference w:type="default" r:id="rId29"/>
      <w:headerReference w:type="first" r:id="rId30"/>
      <w:footerReference w:type="first" r:id="rId31"/>
      <w:pgSz w:w="11906" w:h="16838" w:code="9"/>
      <w:pgMar w:top="1276" w:right="1296" w:bottom="864" w:left="1296" w:header="706" w:footer="70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923FC70" w14:textId="77777777" w:rsidR="004E74D3" w:rsidRDefault="004E74D3">
      <w:r>
        <w:separator/>
      </w:r>
    </w:p>
  </w:endnote>
  <w:endnote w:type="continuationSeparator" w:id="0">
    <w:p w14:paraId="27DA00CB" w14:textId="77777777" w:rsidR="004E74D3" w:rsidRDefault="004E74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51BBB15" w14:textId="77777777" w:rsidR="008323F2" w:rsidRDefault="008323F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E0B00E2" w14:textId="77777777" w:rsidR="008323F2" w:rsidRPr="00F25474" w:rsidRDefault="008323F2" w:rsidP="00474DFB">
    <w:pPr>
      <w:pStyle w:val="Footer"/>
      <w:ind w:left="720"/>
    </w:pPr>
    <w:r>
      <w:rPr>
        <w:sz w:val="16"/>
        <w:szCs w:val="16"/>
      </w:rPr>
      <w:t xml:space="preserve">Page </w:t>
    </w:r>
    <w:r w:rsidR="003278A0" w:rsidRPr="00DD6CC0">
      <w:rPr>
        <w:b/>
        <w:sz w:val="16"/>
        <w:szCs w:val="16"/>
      </w:rPr>
      <w:fldChar w:fldCharType="begin"/>
    </w:r>
    <w:r w:rsidRPr="00DD6CC0">
      <w:rPr>
        <w:sz w:val="16"/>
        <w:szCs w:val="16"/>
      </w:rPr>
      <w:instrText xml:space="preserve"> PAGE   \* MERGEFORMAT </w:instrText>
    </w:r>
    <w:r w:rsidR="003278A0" w:rsidRPr="00DD6CC0">
      <w:rPr>
        <w:b/>
        <w:sz w:val="16"/>
        <w:szCs w:val="16"/>
      </w:rPr>
      <w:fldChar w:fldCharType="separate"/>
    </w:r>
    <w:r w:rsidR="00B90D6A" w:rsidRPr="00B90D6A">
      <w:rPr>
        <w:b/>
        <w:noProof/>
        <w:sz w:val="16"/>
        <w:szCs w:val="16"/>
      </w:rPr>
      <w:t>12</w:t>
    </w:r>
    <w:r w:rsidR="003278A0" w:rsidRPr="00DD6CC0">
      <w:rPr>
        <w:b/>
        <w:sz w:val="16"/>
        <w:szCs w:val="16"/>
      </w:rPr>
      <w:fldChar w:fldCharType="end"/>
    </w:r>
    <w:r>
      <w:rPr>
        <w:sz w:val="16"/>
        <w:szCs w:val="16"/>
      </w:rPr>
      <w:t xml:space="preserve"> </w:t>
    </w:r>
    <w:r>
      <w:rPr>
        <w:sz w:val="16"/>
        <w:szCs w:val="16"/>
      </w:rPr>
      <w:tab/>
    </w:r>
    <w:r>
      <w:rPr>
        <w:sz w:val="16"/>
        <w:szCs w:val="16"/>
      </w:rPr>
      <w:tab/>
    </w:r>
    <w:r w:rsidRPr="003F76AC">
      <w:t>©</w:t>
    </w:r>
    <w:r>
      <w:rPr>
        <w:sz w:val="16"/>
        <w:szCs w:val="16"/>
      </w:rPr>
      <w:t xml:space="preserve">  MAWA 2018</w:t>
    </w:r>
    <w:r>
      <w:rPr>
        <w:sz w:val="16"/>
        <w:szCs w:val="16"/>
      </w:rPr>
      <w:tab/>
      <w:t xml:space="preserve">        </w:t>
    </w:r>
  </w:p>
  <w:p w14:paraId="572DA821" w14:textId="77777777" w:rsidR="008323F2" w:rsidRDefault="008323F2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9B7EE98" w14:textId="77777777" w:rsidR="008323F2" w:rsidRDefault="008323F2" w:rsidP="00F25474">
    <w:pPr>
      <w:pStyle w:val="Footer"/>
      <w:rPr>
        <w:sz w:val="16"/>
        <w:szCs w:val="16"/>
      </w:rPr>
    </w:pPr>
  </w:p>
  <w:p w14:paraId="304915DC" w14:textId="77777777" w:rsidR="008323F2" w:rsidRPr="00F25474" w:rsidRDefault="008323F2" w:rsidP="00474DFB">
    <w:pPr>
      <w:pStyle w:val="Footer"/>
      <w:ind w:left="720"/>
    </w:pPr>
    <w:r>
      <w:rPr>
        <w:sz w:val="16"/>
        <w:szCs w:val="16"/>
      </w:rPr>
      <w:t xml:space="preserve">Page </w:t>
    </w:r>
    <w:r w:rsidR="003278A0" w:rsidRPr="00DD6CC0">
      <w:rPr>
        <w:b/>
        <w:sz w:val="16"/>
        <w:szCs w:val="16"/>
      </w:rPr>
      <w:fldChar w:fldCharType="begin"/>
    </w:r>
    <w:r w:rsidRPr="00DD6CC0">
      <w:rPr>
        <w:sz w:val="16"/>
        <w:szCs w:val="16"/>
      </w:rPr>
      <w:instrText xml:space="preserve"> PAGE   \* MERGEFORMAT </w:instrText>
    </w:r>
    <w:r w:rsidR="003278A0" w:rsidRPr="00DD6CC0">
      <w:rPr>
        <w:b/>
        <w:sz w:val="16"/>
        <w:szCs w:val="16"/>
      </w:rPr>
      <w:fldChar w:fldCharType="separate"/>
    </w:r>
    <w:r w:rsidR="001920A6" w:rsidRPr="001920A6">
      <w:rPr>
        <w:b/>
        <w:noProof/>
        <w:sz w:val="16"/>
        <w:szCs w:val="16"/>
      </w:rPr>
      <w:t>1</w:t>
    </w:r>
    <w:r w:rsidR="003278A0" w:rsidRPr="00DD6CC0">
      <w:rPr>
        <w:b/>
        <w:sz w:val="16"/>
        <w:szCs w:val="16"/>
      </w:rPr>
      <w:fldChar w:fldCharType="end"/>
    </w:r>
    <w:r>
      <w:rPr>
        <w:sz w:val="16"/>
        <w:szCs w:val="16"/>
      </w:rPr>
      <w:t xml:space="preserve"> </w:t>
    </w:r>
    <w:r>
      <w:rPr>
        <w:sz w:val="16"/>
        <w:szCs w:val="16"/>
      </w:rPr>
      <w:tab/>
    </w:r>
    <w:r>
      <w:rPr>
        <w:sz w:val="16"/>
        <w:szCs w:val="16"/>
      </w:rPr>
      <w:tab/>
    </w:r>
    <w:proofErr w:type="gramStart"/>
    <w:r w:rsidRPr="003F76AC">
      <w:t>©</w:t>
    </w:r>
    <w:r>
      <w:rPr>
        <w:sz w:val="16"/>
        <w:szCs w:val="16"/>
      </w:rPr>
      <w:t xml:space="preserve">  MAWA</w:t>
    </w:r>
    <w:proofErr w:type="gramEnd"/>
    <w:r>
      <w:rPr>
        <w:sz w:val="16"/>
        <w:szCs w:val="16"/>
      </w:rPr>
      <w:t xml:space="preserve"> 2018</w:t>
    </w:r>
    <w:r>
      <w:rPr>
        <w:sz w:val="16"/>
        <w:szCs w:val="16"/>
      </w:rPr>
      <w:tab/>
      <w:t xml:space="preserve">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3DAA4E6" w14:textId="77777777" w:rsidR="004E74D3" w:rsidRDefault="004E74D3">
      <w:r>
        <w:separator/>
      </w:r>
    </w:p>
  </w:footnote>
  <w:footnote w:type="continuationSeparator" w:id="0">
    <w:p w14:paraId="59A1E3F5" w14:textId="77777777" w:rsidR="004E74D3" w:rsidRDefault="004E74D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0F976B4" w14:textId="77777777" w:rsidR="008323F2" w:rsidRDefault="008323F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5ADFD3C" w14:textId="77777777" w:rsidR="008323F2" w:rsidRPr="00A41910" w:rsidRDefault="008323F2" w:rsidP="00474DFB">
    <w:pPr>
      <w:pStyle w:val="Header"/>
      <w:rPr>
        <w:b/>
        <w:color w:val="231F20"/>
        <w:spacing w:val="-52"/>
        <w:sz w:val="20"/>
        <w:szCs w:val="20"/>
      </w:rPr>
    </w:pPr>
    <w:r w:rsidRPr="00A41910">
      <w:rPr>
        <w:b/>
        <w:color w:val="231F20"/>
        <w:spacing w:val="-4"/>
        <w:sz w:val="20"/>
        <w:szCs w:val="20"/>
      </w:rPr>
      <w:t>MATHEMATICS</w:t>
    </w:r>
    <w:r w:rsidRPr="00A41910">
      <w:rPr>
        <w:b/>
        <w:color w:val="231F20"/>
        <w:spacing w:val="-1"/>
        <w:sz w:val="20"/>
        <w:szCs w:val="20"/>
      </w:rPr>
      <w:t xml:space="preserve"> </w:t>
    </w:r>
    <w:r w:rsidRPr="00A41910">
      <w:rPr>
        <w:b/>
        <w:color w:val="231F20"/>
        <w:sz w:val="20"/>
        <w:szCs w:val="20"/>
      </w:rPr>
      <w:t>APPLICATIONS</w:t>
    </w:r>
    <w:r w:rsidRPr="00A41910">
      <w:rPr>
        <w:sz w:val="20"/>
        <w:szCs w:val="20"/>
      </w:rPr>
      <w:ptab w:relativeTo="margin" w:alignment="center" w:leader="none"/>
    </w:r>
    <w:r w:rsidRPr="00A41910">
      <w:rPr>
        <w:sz w:val="20"/>
        <w:szCs w:val="20"/>
      </w:rPr>
      <w:ptab w:relativeTo="margin" w:alignment="right" w:leader="none"/>
    </w:r>
    <w:r w:rsidRPr="00A41910">
      <w:rPr>
        <w:b/>
        <w:color w:val="231F20"/>
        <w:spacing w:val="-2"/>
        <w:sz w:val="20"/>
        <w:szCs w:val="20"/>
      </w:rPr>
      <w:t>CALCULATOR-ASSUMED</w:t>
    </w:r>
  </w:p>
  <w:p w14:paraId="0ED8CEE0" w14:textId="77777777" w:rsidR="008323F2" w:rsidRPr="00A41910" w:rsidRDefault="008323F2" w:rsidP="00307F61">
    <w:pPr>
      <w:pStyle w:val="Header"/>
      <w:tabs>
        <w:tab w:val="clear" w:pos="8306"/>
        <w:tab w:val="right" w:pos="9314"/>
      </w:tabs>
      <w:rPr>
        <w:sz w:val="20"/>
        <w:szCs w:val="20"/>
      </w:rPr>
    </w:pPr>
    <w:r w:rsidRPr="00A41910">
      <w:rPr>
        <w:b/>
        <w:spacing w:val="-2"/>
        <w:sz w:val="20"/>
        <w:szCs w:val="20"/>
      </w:rPr>
      <w:t>SEMESTER 1 (UNIT 3)</w:t>
    </w:r>
    <w:r w:rsidRPr="00A41910">
      <w:rPr>
        <w:spacing w:val="-2"/>
        <w:sz w:val="20"/>
        <w:szCs w:val="20"/>
      </w:rPr>
      <w:t xml:space="preserve"> </w:t>
    </w:r>
    <w:r w:rsidRPr="00A41910">
      <w:rPr>
        <w:b/>
        <w:color w:val="231F20"/>
        <w:sz w:val="20"/>
        <w:szCs w:val="20"/>
      </w:rPr>
      <w:t xml:space="preserve">EXAMINATION </w:t>
    </w:r>
    <w:r w:rsidRPr="00A41910">
      <w:rPr>
        <w:b/>
        <w:color w:val="231F20"/>
        <w:sz w:val="20"/>
        <w:szCs w:val="20"/>
      </w:rPr>
      <w:tab/>
    </w:r>
    <w:r w:rsidRPr="00A41910">
      <w:rPr>
        <w:b/>
        <w:color w:val="231F20"/>
        <w:sz w:val="20"/>
        <w:szCs w:val="20"/>
      </w:rPr>
      <w:tab/>
      <w:t>MARKING KEY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74C9F2B" w14:textId="77777777" w:rsidR="008323F2" w:rsidRDefault="008323F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99616C"/>
    <w:multiLevelType w:val="hybridMultilevel"/>
    <w:tmpl w:val="591AD3CE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 w15:restartNumberingAfterBreak="0">
    <w:nsid w:val="15D65BBA"/>
    <w:multiLevelType w:val="hybridMultilevel"/>
    <w:tmpl w:val="205E29C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F82904"/>
    <w:multiLevelType w:val="hybridMultilevel"/>
    <w:tmpl w:val="8B5824E8"/>
    <w:lvl w:ilvl="0" w:tplc="CCB4AF7A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C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C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C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C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C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C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C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" w15:restartNumberingAfterBreak="0">
    <w:nsid w:val="55AF6B61"/>
    <w:multiLevelType w:val="hybridMultilevel"/>
    <w:tmpl w:val="85E8A796"/>
    <w:lvl w:ilvl="0" w:tplc="409608FA">
      <w:start w:val="1"/>
      <w:numFmt w:val="decimal"/>
      <w:pStyle w:val="ListParagraph"/>
      <w:lvlText w:val="%1."/>
      <w:lvlJc w:val="left"/>
      <w:pPr>
        <w:tabs>
          <w:tab w:val="num" w:pos="720"/>
        </w:tabs>
        <w:ind w:left="720" w:hanging="720"/>
      </w:pPr>
      <w:rPr>
        <w:rFonts w:ascii="Arial" w:hAnsi="Arial" w:cs="Arial" w:hint="default"/>
        <w:b w:val="0"/>
        <w:bCs w:val="0"/>
        <w:i w:val="0"/>
        <w:i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64F72C87"/>
    <w:multiLevelType w:val="hybridMultilevel"/>
    <w:tmpl w:val="C004F564"/>
    <w:lvl w:ilvl="0" w:tplc="3D82F39E">
      <w:start w:val="1"/>
      <w:numFmt w:val="lowerLetter"/>
      <w:lvlText w:val="(%1)"/>
      <w:lvlJc w:val="left"/>
      <w:pPr>
        <w:ind w:left="825" w:hanging="465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76130844"/>
    <w:multiLevelType w:val="hybridMultilevel"/>
    <w:tmpl w:val="B078577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BAA02C4"/>
    <w:multiLevelType w:val="hybridMultilevel"/>
    <w:tmpl w:val="396EB3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</w:num>
  <w:num w:numId="5">
    <w:abstractNumId w:val="4"/>
  </w:num>
  <w:num w:numId="6">
    <w:abstractNumId w:val="3"/>
  </w:num>
  <w:num w:numId="7">
    <w:abstractNumId w:val="0"/>
  </w:num>
  <w:num w:numId="8">
    <w:abstractNumId w:val="1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defaultTabStop w:val="720"/>
  <w:doNotHyphenateCaps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1DE4"/>
    <w:rsid w:val="00000AF6"/>
    <w:rsid w:val="00001937"/>
    <w:rsid w:val="00006144"/>
    <w:rsid w:val="00015167"/>
    <w:rsid w:val="000178C7"/>
    <w:rsid w:val="000226AA"/>
    <w:rsid w:val="0002436F"/>
    <w:rsid w:val="00024A3B"/>
    <w:rsid w:val="00032154"/>
    <w:rsid w:val="000362AE"/>
    <w:rsid w:val="00037F3E"/>
    <w:rsid w:val="00041D02"/>
    <w:rsid w:val="00043AD8"/>
    <w:rsid w:val="00044F09"/>
    <w:rsid w:val="00045A17"/>
    <w:rsid w:val="00046E15"/>
    <w:rsid w:val="000500F3"/>
    <w:rsid w:val="000517A6"/>
    <w:rsid w:val="00051DAB"/>
    <w:rsid w:val="00054B8C"/>
    <w:rsid w:val="00057010"/>
    <w:rsid w:val="00062980"/>
    <w:rsid w:val="000673C6"/>
    <w:rsid w:val="0007140F"/>
    <w:rsid w:val="000720E6"/>
    <w:rsid w:val="00073817"/>
    <w:rsid w:val="00083E70"/>
    <w:rsid w:val="000853DE"/>
    <w:rsid w:val="00094C76"/>
    <w:rsid w:val="000966C8"/>
    <w:rsid w:val="000A57AC"/>
    <w:rsid w:val="000A5E29"/>
    <w:rsid w:val="000B0C02"/>
    <w:rsid w:val="000B31D7"/>
    <w:rsid w:val="000B36E0"/>
    <w:rsid w:val="000B5AAE"/>
    <w:rsid w:val="000B7CEE"/>
    <w:rsid w:val="000C0841"/>
    <w:rsid w:val="000C515B"/>
    <w:rsid w:val="000D2B2C"/>
    <w:rsid w:val="000D3B30"/>
    <w:rsid w:val="000E68B7"/>
    <w:rsid w:val="000F095E"/>
    <w:rsid w:val="000F4854"/>
    <w:rsid w:val="000F4F85"/>
    <w:rsid w:val="000F6CED"/>
    <w:rsid w:val="001008CE"/>
    <w:rsid w:val="00102EFE"/>
    <w:rsid w:val="00103B42"/>
    <w:rsid w:val="0010564C"/>
    <w:rsid w:val="00107DD9"/>
    <w:rsid w:val="00112AE9"/>
    <w:rsid w:val="00114312"/>
    <w:rsid w:val="001256D1"/>
    <w:rsid w:val="00132F8B"/>
    <w:rsid w:val="00132F98"/>
    <w:rsid w:val="001368AC"/>
    <w:rsid w:val="00137C76"/>
    <w:rsid w:val="00146AE8"/>
    <w:rsid w:val="00160CD0"/>
    <w:rsid w:val="00163891"/>
    <w:rsid w:val="00163911"/>
    <w:rsid w:val="00164115"/>
    <w:rsid w:val="00164D23"/>
    <w:rsid w:val="00165ED4"/>
    <w:rsid w:val="00166DCA"/>
    <w:rsid w:val="0016729E"/>
    <w:rsid w:val="0017725E"/>
    <w:rsid w:val="0018010C"/>
    <w:rsid w:val="00182B3E"/>
    <w:rsid w:val="00187DFE"/>
    <w:rsid w:val="0019099F"/>
    <w:rsid w:val="001920A6"/>
    <w:rsid w:val="00192BAC"/>
    <w:rsid w:val="0019351B"/>
    <w:rsid w:val="00195636"/>
    <w:rsid w:val="00195D9D"/>
    <w:rsid w:val="001967B8"/>
    <w:rsid w:val="0019756D"/>
    <w:rsid w:val="00197799"/>
    <w:rsid w:val="001A4AA0"/>
    <w:rsid w:val="001B2329"/>
    <w:rsid w:val="001B274C"/>
    <w:rsid w:val="001B2CAF"/>
    <w:rsid w:val="001B4F03"/>
    <w:rsid w:val="001B4FB8"/>
    <w:rsid w:val="001B657D"/>
    <w:rsid w:val="001C3581"/>
    <w:rsid w:val="001C590A"/>
    <w:rsid w:val="001D2A97"/>
    <w:rsid w:val="001F25E9"/>
    <w:rsid w:val="001F4528"/>
    <w:rsid w:val="00205FBE"/>
    <w:rsid w:val="00206275"/>
    <w:rsid w:val="00206ED0"/>
    <w:rsid w:val="002128DC"/>
    <w:rsid w:val="00214184"/>
    <w:rsid w:val="0021476F"/>
    <w:rsid w:val="002173AC"/>
    <w:rsid w:val="00217AF3"/>
    <w:rsid w:val="00223054"/>
    <w:rsid w:val="00230D5C"/>
    <w:rsid w:val="00233BBD"/>
    <w:rsid w:val="00233C51"/>
    <w:rsid w:val="00243E8B"/>
    <w:rsid w:val="00244A05"/>
    <w:rsid w:val="002453B4"/>
    <w:rsid w:val="00256777"/>
    <w:rsid w:val="00262F0B"/>
    <w:rsid w:val="0026348B"/>
    <w:rsid w:val="002639C7"/>
    <w:rsid w:val="0026679A"/>
    <w:rsid w:val="00272FA6"/>
    <w:rsid w:val="00273713"/>
    <w:rsid w:val="00273ACF"/>
    <w:rsid w:val="00277723"/>
    <w:rsid w:val="002903FE"/>
    <w:rsid w:val="00291569"/>
    <w:rsid w:val="00291A12"/>
    <w:rsid w:val="002928F9"/>
    <w:rsid w:val="00294224"/>
    <w:rsid w:val="002966F4"/>
    <w:rsid w:val="002974F6"/>
    <w:rsid w:val="002A059E"/>
    <w:rsid w:val="002A0EAE"/>
    <w:rsid w:val="002A11A0"/>
    <w:rsid w:val="002B1D5A"/>
    <w:rsid w:val="002B26FF"/>
    <w:rsid w:val="002B5539"/>
    <w:rsid w:val="002B556A"/>
    <w:rsid w:val="002C2408"/>
    <w:rsid w:val="002C421B"/>
    <w:rsid w:val="002C6D93"/>
    <w:rsid w:val="002E05D1"/>
    <w:rsid w:val="002E15F2"/>
    <w:rsid w:val="002E3880"/>
    <w:rsid w:val="002F1420"/>
    <w:rsid w:val="002F3F31"/>
    <w:rsid w:val="002F4066"/>
    <w:rsid w:val="002F46DB"/>
    <w:rsid w:val="00301537"/>
    <w:rsid w:val="0030654F"/>
    <w:rsid w:val="00306E8A"/>
    <w:rsid w:val="00307F61"/>
    <w:rsid w:val="0031543A"/>
    <w:rsid w:val="0032302B"/>
    <w:rsid w:val="00323F65"/>
    <w:rsid w:val="00324797"/>
    <w:rsid w:val="003265F9"/>
    <w:rsid w:val="003278A0"/>
    <w:rsid w:val="0033293E"/>
    <w:rsid w:val="00344E9E"/>
    <w:rsid w:val="0034615F"/>
    <w:rsid w:val="00352845"/>
    <w:rsid w:val="00360D9B"/>
    <w:rsid w:val="00361A0A"/>
    <w:rsid w:val="00363C2C"/>
    <w:rsid w:val="00365C19"/>
    <w:rsid w:val="0036740E"/>
    <w:rsid w:val="003714D4"/>
    <w:rsid w:val="00373D56"/>
    <w:rsid w:val="00374E67"/>
    <w:rsid w:val="0037547A"/>
    <w:rsid w:val="00375F8F"/>
    <w:rsid w:val="00382823"/>
    <w:rsid w:val="003848EF"/>
    <w:rsid w:val="00385351"/>
    <w:rsid w:val="00386263"/>
    <w:rsid w:val="003863A3"/>
    <w:rsid w:val="00387295"/>
    <w:rsid w:val="0038763A"/>
    <w:rsid w:val="00392109"/>
    <w:rsid w:val="003929C0"/>
    <w:rsid w:val="00393057"/>
    <w:rsid w:val="003955C5"/>
    <w:rsid w:val="003A28B5"/>
    <w:rsid w:val="003A4581"/>
    <w:rsid w:val="003A6E9C"/>
    <w:rsid w:val="003A742D"/>
    <w:rsid w:val="003B1BF8"/>
    <w:rsid w:val="003B4DF0"/>
    <w:rsid w:val="003B5DD2"/>
    <w:rsid w:val="003C43EA"/>
    <w:rsid w:val="003C6B19"/>
    <w:rsid w:val="003D0C07"/>
    <w:rsid w:val="003D0F7F"/>
    <w:rsid w:val="003D2EE6"/>
    <w:rsid w:val="003D52D8"/>
    <w:rsid w:val="003D592B"/>
    <w:rsid w:val="003D5C1A"/>
    <w:rsid w:val="003D6B48"/>
    <w:rsid w:val="003E00A7"/>
    <w:rsid w:val="003E3993"/>
    <w:rsid w:val="003F7C74"/>
    <w:rsid w:val="00400220"/>
    <w:rsid w:val="00411506"/>
    <w:rsid w:val="00412273"/>
    <w:rsid w:val="00421586"/>
    <w:rsid w:val="00421893"/>
    <w:rsid w:val="0042394C"/>
    <w:rsid w:val="00423A5B"/>
    <w:rsid w:val="00423BA6"/>
    <w:rsid w:val="0042591D"/>
    <w:rsid w:val="00426795"/>
    <w:rsid w:val="004273AF"/>
    <w:rsid w:val="0043002D"/>
    <w:rsid w:val="00433D56"/>
    <w:rsid w:val="0044681B"/>
    <w:rsid w:val="004562D3"/>
    <w:rsid w:val="004572BF"/>
    <w:rsid w:val="00471790"/>
    <w:rsid w:val="004734BC"/>
    <w:rsid w:val="00474DFB"/>
    <w:rsid w:val="0047744A"/>
    <w:rsid w:val="00493280"/>
    <w:rsid w:val="00495C37"/>
    <w:rsid w:val="004A2ACD"/>
    <w:rsid w:val="004A3B7D"/>
    <w:rsid w:val="004A527E"/>
    <w:rsid w:val="004A7897"/>
    <w:rsid w:val="004B1495"/>
    <w:rsid w:val="004B35C0"/>
    <w:rsid w:val="004B40C6"/>
    <w:rsid w:val="004B461A"/>
    <w:rsid w:val="004C5DBF"/>
    <w:rsid w:val="004D2075"/>
    <w:rsid w:val="004D56A3"/>
    <w:rsid w:val="004D5FF5"/>
    <w:rsid w:val="004E74D3"/>
    <w:rsid w:val="004F186F"/>
    <w:rsid w:val="004F49C9"/>
    <w:rsid w:val="004F74D2"/>
    <w:rsid w:val="00501DF7"/>
    <w:rsid w:val="0050229D"/>
    <w:rsid w:val="00505324"/>
    <w:rsid w:val="00507D0B"/>
    <w:rsid w:val="005146D6"/>
    <w:rsid w:val="00517C9E"/>
    <w:rsid w:val="005224C0"/>
    <w:rsid w:val="00524220"/>
    <w:rsid w:val="005264ED"/>
    <w:rsid w:val="00530102"/>
    <w:rsid w:val="00532B54"/>
    <w:rsid w:val="005370DA"/>
    <w:rsid w:val="00540BDE"/>
    <w:rsid w:val="00544887"/>
    <w:rsid w:val="00545B5A"/>
    <w:rsid w:val="005506CE"/>
    <w:rsid w:val="00554912"/>
    <w:rsid w:val="005638A0"/>
    <w:rsid w:val="005638EE"/>
    <w:rsid w:val="005703E3"/>
    <w:rsid w:val="00570F49"/>
    <w:rsid w:val="0057590C"/>
    <w:rsid w:val="00575FAC"/>
    <w:rsid w:val="0058098C"/>
    <w:rsid w:val="00585D8B"/>
    <w:rsid w:val="005863E4"/>
    <w:rsid w:val="005878E6"/>
    <w:rsid w:val="0059366C"/>
    <w:rsid w:val="005A3CF6"/>
    <w:rsid w:val="005B5CC2"/>
    <w:rsid w:val="005C10E2"/>
    <w:rsid w:val="005C16F2"/>
    <w:rsid w:val="005C28EE"/>
    <w:rsid w:val="005C3A57"/>
    <w:rsid w:val="005C440E"/>
    <w:rsid w:val="005C6F1C"/>
    <w:rsid w:val="005C7210"/>
    <w:rsid w:val="005C7F7B"/>
    <w:rsid w:val="005D3E1D"/>
    <w:rsid w:val="005E260F"/>
    <w:rsid w:val="005E3164"/>
    <w:rsid w:val="005E3978"/>
    <w:rsid w:val="005E7704"/>
    <w:rsid w:val="005F164C"/>
    <w:rsid w:val="005F6E32"/>
    <w:rsid w:val="005F74F2"/>
    <w:rsid w:val="00603033"/>
    <w:rsid w:val="00606233"/>
    <w:rsid w:val="0061004D"/>
    <w:rsid w:val="0061125E"/>
    <w:rsid w:val="00611D07"/>
    <w:rsid w:val="006133B4"/>
    <w:rsid w:val="0062222C"/>
    <w:rsid w:val="00624C69"/>
    <w:rsid w:val="00630586"/>
    <w:rsid w:val="0063235C"/>
    <w:rsid w:val="00634383"/>
    <w:rsid w:val="00642058"/>
    <w:rsid w:val="00644D94"/>
    <w:rsid w:val="00645506"/>
    <w:rsid w:val="00646FE3"/>
    <w:rsid w:val="006575C5"/>
    <w:rsid w:val="0066082D"/>
    <w:rsid w:val="00662CE4"/>
    <w:rsid w:val="00662F90"/>
    <w:rsid w:val="00663F4A"/>
    <w:rsid w:val="00665398"/>
    <w:rsid w:val="00666AA4"/>
    <w:rsid w:val="00670251"/>
    <w:rsid w:val="00672C60"/>
    <w:rsid w:val="00672D0C"/>
    <w:rsid w:val="00673E3F"/>
    <w:rsid w:val="00676C6A"/>
    <w:rsid w:val="006778E4"/>
    <w:rsid w:val="00677C6F"/>
    <w:rsid w:val="006820E8"/>
    <w:rsid w:val="00685EA9"/>
    <w:rsid w:val="00686CA3"/>
    <w:rsid w:val="00690273"/>
    <w:rsid w:val="0069038B"/>
    <w:rsid w:val="00692CE3"/>
    <w:rsid w:val="006A42EF"/>
    <w:rsid w:val="006B1E9C"/>
    <w:rsid w:val="006B57A3"/>
    <w:rsid w:val="006C2E2F"/>
    <w:rsid w:val="006C6665"/>
    <w:rsid w:val="006D07A9"/>
    <w:rsid w:val="006D0A02"/>
    <w:rsid w:val="006D50C2"/>
    <w:rsid w:val="006E1FED"/>
    <w:rsid w:val="006E70D0"/>
    <w:rsid w:val="006F1FAB"/>
    <w:rsid w:val="006F22E7"/>
    <w:rsid w:val="006F269A"/>
    <w:rsid w:val="007016D0"/>
    <w:rsid w:val="0070427D"/>
    <w:rsid w:val="007062E4"/>
    <w:rsid w:val="00710B57"/>
    <w:rsid w:val="007113E9"/>
    <w:rsid w:val="0071376F"/>
    <w:rsid w:val="00716ABA"/>
    <w:rsid w:val="0072066D"/>
    <w:rsid w:val="007212E8"/>
    <w:rsid w:val="007244AF"/>
    <w:rsid w:val="00735455"/>
    <w:rsid w:val="00737DC6"/>
    <w:rsid w:val="00740618"/>
    <w:rsid w:val="00741140"/>
    <w:rsid w:val="0074457E"/>
    <w:rsid w:val="00744C4C"/>
    <w:rsid w:val="00744DF4"/>
    <w:rsid w:val="007514A9"/>
    <w:rsid w:val="00757DC2"/>
    <w:rsid w:val="007631D4"/>
    <w:rsid w:val="007657DA"/>
    <w:rsid w:val="00771373"/>
    <w:rsid w:val="00771713"/>
    <w:rsid w:val="007733FB"/>
    <w:rsid w:val="007857F7"/>
    <w:rsid w:val="007878E6"/>
    <w:rsid w:val="007919E5"/>
    <w:rsid w:val="007970B1"/>
    <w:rsid w:val="0079790E"/>
    <w:rsid w:val="007A0075"/>
    <w:rsid w:val="007B10C8"/>
    <w:rsid w:val="007B6A4A"/>
    <w:rsid w:val="007C2263"/>
    <w:rsid w:val="007C4FF5"/>
    <w:rsid w:val="007D096C"/>
    <w:rsid w:val="007D2617"/>
    <w:rsid w:val="007D42E6"/>
    <w:rsid w:val="007D4F1F"/>
    <w:rsid w:val="007D5D90"/>
    <w:rsid w:val="007D6AC9"/>
    <w:rsid w:val="007E05CF"/>
    <w:rsid w:val="007E43B7"/>
    <w:rsid w:val="007E5E64"/>
    <w:rsid w:val="007F2404"/>
    <w:rsid w:val="007F7D1D"/>
    <w:rsid w:val="008065B7"/>
    <w:rsid w:val="00806ABC"/>
    <w:rsid w:val="00807D3A"/>
    <w:rsid w:val="00815459"/>
    <w:rsid w:val="00815F89"/>
    <w:rsid w:val="00820FB9"/>
    <w:rsid w:val="00821BDC"/>
    <w:rsid w:val="008323F2"/>
    <w:rsid w:val="0084206E"/>
    <w:rsid w:val="00843B98"/>
    <w:rsid w:val="008457D5"/>
    <w:rsid w:val="008510F3"/>
    <w:rsid w:val="00853E94"/>
    <w:rsid w:val="00855F64"/>
    <w:rsid w:val="008603FA"/>
    <w:rsid w:val="0086258F"/>
    <w:rsid w:val="008633AC"/>
    <w:rsid w:val="00865826"/>
    <w:rsid w:val="00865E38"/>
    <w:rsid w:val="008735D2"/>
    <w:rsid w:val="008736DC"/>
    <w:rsid w:val="008760A2"/>
    <w:rsid w:val="00877DF3"/>
    <w:rsid w:val="00881949"/>
    <w:rsid w:val="00881A23"/>
    <w:rsid w:val="00882680"/>
    <w:rsid w:val="00884608"/>
    <w:rsid w:val="00893CA4"/>
    <w:rsid w:val="00896857"/>
    <w:rsid w:val="008973AB"/>
    <w:rsid w:val="008A120E"/>
    <w:rsid w:val="008A3489"/>
    <w:rsid w:val="008A4B29"/>
    <w:rsid w:val="008A7B01"/>
    <w:rsid w:val="008B7C97"/>
    <w:rsid w:val="008C5DB9"/>
    <w:rsid w:val="008C6B09"/>
    <w:rsid w:val="008D2EE8"/>
    <w:rsid w:val="008D59DC"/>
    <w:rsid w:val="008D67CF"/>
    <w:rsid w:val="008D7010"/>
    <w:rsid w:val="008E1DA1"/>
    <w:rsid w:val="008E1F29"/>
    <w:rsid w:val="008E3CEF"/>
    <w:rsid w:val="008E7FC2"/>
    <w:rsid w:val="008F09D9"/>
    <w:rsid w:val="008F35AF"/>
    <w:rsid w:val="008F6DEF"/>
    <w:rsid w:val="008F7242"/>
    <w:rsid w:val="009010B7"/>
    <w:rsid w:val="00901403"/>
    <w:rsid w:val="00911B33"/>
    <w:rsid w:val="00915C86"/>
    <w:rsid w:val="00923694"/>
    <w:rsid w:val="009255F8"/>
    <w:rsid w:val="009271A2"/>
    <w:rsid w:val="0093701E"/>
    <w:rsid w:val="0094594C"/>
    <w:rsid w:val="00952670"/>
    <w:rsid w:val="009531B5"/>
    <w:rsid w:val="00953788"/>
    <w:rsid w:val="00954D86"/>
    <w:rsid w:val="009566B5"/>
    <w:rsid w:val="00965BDD"/>
    <w:rsid w:val="00966D68"/>
    <w:rsid w:val="00985765"/>
    <w:rsid w:val="0099017A"/>
    <w:rsid w:val="009917B3"/>
    <w:rsid w:val="00992BDB"/>
    <w:rsid w:val="00992E50"/>
    <w:rsid w:val="009930A9"/>
    <w:rsid w:val="00994BCE"/>
    <w:rsid w:val="009961E9"/>
    <w:rsid w:val="009A03BA"/>
    <w:rsid w:val="009A2661"/>
    <w:rsid w:val="009A583E"/>
    <w:rsid w:val="009B2359"/>
    <w:rsid w:val="009B4616"/>
    <w:rsid w:val="009B67B5"/>
    <w:rsid w:val="009B6AAA"/>
    <w:rsid w:val="009C593F"/>
    <w:rsid w:val="009D1750"/>
    <w:rsid w:val="009D5E65"/>
    <w:rsid w:val="009F5C3D"/>
    <w:rsid w:val="00A05E78"/>
    <w:rsid w:val="00A06181"/>
    <w:rsid w:val="00A126FE"/>
    <w:rsid w:val="00A16991"/>
    <w:rsid w:val="00A22872"/>
    <w:rsid w:val="00A25B25"/>
    <w:rsid w:val="00A27F5B"/>
    <w:rsid w:val="00A320A7"/>
    <w:rsid w:val="00A326E1"/>
    <w:rsid w:val="00A32F25"/>
    <w:rsid w:val="00A339F0"/>
    <w:rsid w:val="00A351A4"/>
    <w:rsid w:val="00A400DA"/>
    <w:rsid w:val="00A41910"/>
    <w:rsid w:val="00A42856"/>
    <w:rsid w:val="00A442CA"/>
    <w:rsid w:val="00A450E6"/>
    <w:rsid w:val="00A4671E"/>
    <w:rsid w:val="00A4727F"/>
    <w:rsid w:val="00A500F1"/>
    <w:rsid w:val="00A5122E"/>
    <w:rsid w:val="00A542F6"/>
    <w:rsid w:val="00A5474A"/>
    <w:rsid w:val="00A64338"/>
    <w:rsid w:val="00A700CE"/>
    <w:rsid w:val="00A71190"/>
    <w:rsid w:val="00A7189A"/>
    <w:rsid w:val="00A72D4E"/>
    <w:rsid w:val="00A83581"/>
    <w:rsid w:val="00A90103"/>
    <w:rsid w:val="00A90C98"/>
    <w:rsid w:val="00A912B4"/>
    <w:rsid w:val="00A92790"/>
    <w:rsid w:val="00A93195"/>
    <w:rsid w:val="00A93D06"/>
    <w:rsid w:val="00A9484B"/>
    <w:rsid w:val="00A9534F"/>
    <w:rsid w:val="00A9639B"/>
    <w:rsid w:val="00A96784"/>
    <w:rsid w:val="00A97325"/>
    <w:rsid w:val="00A97973"/>
    <w:rsid w:val="00AA2DAD"/>
    <w:rsid w:val="00AA7189"/>
    <w:rsid w:val="00AA77FA"/>
    <w:rsid w:val="00AC19E9"/>
    <w:rsid w:val="00AC6103"/>
    <w:rsid w:val="00AC6EA5"/>
    <w:rsid w:val="00AC758F"/>
    <w:rsid w:val="00AC7EB6"/>
    <w:rsid w:val="00AD3394"/>
    <w:rsid w:val="00AD36B2"/>
    <w:rsid w:val="00AE2A21"/>
    <w:rsid w:val="00AE4878"/>
    <w:rsid w:val="00AE593E"/>
    <w:rsid w:val="00AF3953"/>
    <w:rsid w:val="00B01A20"/>
    <w:rsid w:val="00B01AB6"/>
    <w:rsid w:val="00B01F46"/>
    <w:rsid w:val="00B07E31"/>
    <w:rsid w:val="00B10ADE"/>
    <w:rsid w:val="00B13497"/>
    <w:rsid w:val="00B17887"/>
    <w:rsid w:val="00B317B2"/>
    <w:rsid w:val="00B33FD6"/>
    <w:rsid w:val="00B35857"/>
    <w:rsid w:val="00B40BE6"/>
    <w:rsid w:val="00B50762"/>
    <w:rsid w:val="00B50CEF"/>
    <w:rsid w:val="00B57852"/>
    <w:rsid w:val="00B67C77"/>
    <w:rsid w:val="00B702D8"/>
    <w:rsid w:val="00B710D1"/>
    <w:rsid w:val="00B72F3C"/>
    <w:rsid w:val="00B76D1A"/>
    <w:rsid w:val="00B77FD5"/>
    <w:rsid w:val="00B81A24"/>
    <w:rsid w:val="00B834E8"/>
    <w:rsid w:val="00B90648"/>
    <w:rsid w:val="00B90D6A"/>
    <w:rsid w:val="00BA4CC1"/>
    <w:rsid w:val="00BA4F5B"/>
    <w:rsid w:val="00BA5609"/>
    <w:rsid w:val="00BB0F3E"/>
    <w:rsid w:val="00BB35FC"/>
    <w:rsid w:val="00BB3DC3"/>
    <w:rsid w:val="00BB64B1"/>
    <w:rsid w:val="00BB6980"/>
    <w:rsid w:val="00BB7BBC"/>
    <w:rsid w:val="00BC221B"/>
    <w:rsid w:val="00BC42FD"/>
    <w:rsid w:val="00BC7314"/>
    <w:rsid w:val="00BD4B46"/>
    <w:rsid w:val="00BE55BC"/>
    <w:rsid w:val="00BF206F"/>
    <w:rsid w:val="00BF5AA4"/>
    <w:rsid w:val="00C0153D"/>
    <w:rsid w:val="00C05070"/>
    <w:rsid w:val="00C07248"/>
    <w:rsid w:val="00C07310"/>
    <w:rsid w:val="00C10821"/>
    <w:rsid w:val="00C11C86"/>
    <w:rsid w:val="00C2182D"/>
    <w:rsid w:val="00C2442B"/>
    <w:rsid w:val="00C261C7"/>
    <w:rsid w:val="00C43BBE"/>
    <w:rsid w:val="00C43F4B"/>
    <w:rsid w:val="00C4770F"/>
    <w:rsid w:val="00C522B4"/>
    <w:rsid w:val="00C630BC"/>
    <w:rsid w:val="00C700E5"/>
    <w:rsid w:val="00C80BB7"/>
    <w:rsid w:val="00C82A3F"/>
    <w:rsid w:val="00C82AD8"/>
    <w:rsid w:val="00C86643"/>
    <w:rsid w:val="00C87C9B"/>
    <w:rsid w:val="00CA293C"/>
    <w:rsid w:val="00CB6E77"/>
    <w:rsid w:val="00CC19FF"/>
    <w:rsid w:val="00CD2BB4"/>
    <w:rsid w:val="00CD612B"/>
    <w:rsid w:val="00CE00DD"/>
    <w:rsid w:val="00CE07FA"/>
    <w:rsid w:val="00CE11A8"/>
    <w:rsid w:val="00CF2BA8"/>
    <w:rsid w:val="00CF4C85"/>
    <w:rsid w:val="00CF5209"/>
    <w:rsid w:val="00D019BB"/>
    <w:rsid w:val="00D0676E"/>
    <w:rsid w:val="00D11B63"/>
    <w:rsid w:val="00D14073"/>
    <w:rsid w:val="00D15D04"/>
    <w:rsid w:val="00D1735E"/>
    <w:rsid w:val="00D264DA"/>
    <w:rsid w:val="00D35FF6"/>
    <w:rsid w:val="00D367F4"/>
    <w:rsid w:val="00D40BAC"/>
    <w:rsid w:val="00D464BB"/>
    <w:rsid w:val="00D53319"/>
    <w:rsid w:val="00D54FED"/>
    <w:rsid w:val="00D571C3"/>
    <w:rsid w:val="00D62372"/>
    <w:rsid w:val="00D70D68"/>
    <w:rsid w:val="00D76A57"/>
    <w:rsid w:val="00D9557D"/>
    <w:rsid w:val="00DA6546"/>
    <w:rsid w:val="00DA72A8"/>
    <w:rsid w:val="00DB38DD"/>
    <w:rsid w:val="00DB3AE9"/>
    <w:rsid w:val="00DB3F4C"/>
    <w:rsid w:val="00DB52A5"/>
    <w:rsid w:val="00DB5396"/>
    <w:rsid w:val="00DC3A2C"/>
    <w:rsid w:val="00DC4AAB"/>
    <w:rsid w:val="00DC7C04"/>
    <w:rsid w:val="00DD1737"/>
    <w:rsid w:val="00DD48BF"/>
    <w:rsid w:val="00DD5F5F"/>
    <w:rsid w:val="00DD73E6"/>
    <w:rsid w:val="00DE16C8"/>
    <w:rsid w:val="00DE2E67"/>
    <w:rsid w:val="00DE4A46"/>
    <w:rsid w:val="00DF2F5F"/>
    <w:rsid w:val="00DF5134"/>
    <w:rsid w:val="00E042A3"/>
    <w:rsid w:val="00E0684C"/>
    <w:rsid w:val="00E11DE4"/>
    <w:rsid w:val="00E21C58"/>
    <w:rsid w:val="00E22EFD"/>
    <w:rsid w:val="00E2691C"/>
    <w:rsid w:val="00E3307E"/>
    <w:rsid w:val="00E33E11"/>
    <w:rsid w:val="00E369FD"/>
    <w:rsid w:val="00E40A8A"/>
    <w:rsid w:val="00E411D5"/>
    <w:rsid w:val="00E41D6C"/>
    <w:rsid w:val="00E4327F"/>
    <w:rsid w:val="00E50F0A"/>
    <w:rsid w:val="00E51822"/>
    <w:rsid w:val="00E66708"/>
    <w:rsid w:val="00E67244"/>
    <w:rsid w:val="00E7281A"/>
    <w:rsid w:val="00E74449"/>
    <w:rsid w:val="00E775A6"/>
    <w:rsid w:val="00E84E65"/>
    <w:rsid w:val="00E84F52"/>
    <w:rsid w:val="00E979DC"/>
    <w:rsid w:val="00EA2AB9"/>
    <w:rsid w:val="00EA504A"/>
    <w:rsid w:val="00EA595D"/>
    <w:rsid w:val="00EA6A34"/>
    <w:rsid w:val="00EC4740"/>
    <w:rsid w:val="00EC7AAA"/>
    <w:rsid w:val="00ED6C2A"/>
    <w:rsid w:val="00EE1CE0"/>
    <w:rsid w:val="00EE21F7"/>
    <w:rsid w:val="00EE2FEF"/>
    <w:rsid w:val="00EF00D9"/>
    <w:rsid w:val="00EF313D"/>
    <w:rsid w:val="00EF6FC4"/>
    <w:rsid w:val="00F0037D"/>
    <w:rsid w:val="00F0223A"/>
    <w:rsid w:val="00F0327C"/>
    <w:rsid w:val="00F038E3"/>
    <w:rsid w:val="00F0403C"/>
    <w:rsid w:val="00F06B3B"/>
    <w:rsid w:val="00F12610"/>
    <w:rsid w:val="00F13982"/>
    <w:rsid w:val="00F1520B"/>
    <w:rsid w:val="00F17C23"/>
    <w:rsid w:val="00F21095"/>
    <w:rsid w:val="00F2482E"/>
    <w:rsid w:val="00F25474"/>
    <w:rsid w:val="00F2606E"/>
    <w:rsid w:val="00F2692F"/>
    <w:rsid w:val="00F34FAF"/>
    <w:rsid w:val="00F37655"/>
    <w:rsid w:val="00F44487"/>
    <w:rsid w:val="00F4456D"/>
    <w:rsid w:val="00F44BF8"/>
    <w:rsid w:val="00F5108E"/>
    <w:rsid w:val="00F51B3E"/>
    <w:rsid w:val="00F520A7"/>
    <w:rsid w:val="00F55634"/>
    <w:rsid w:val="00F61461"/>
    <w:rsid w:val="00F62569"/>
    <w:rsid w:val="00F637D8"/>
    <w:rsid w:val="00F65FEB"/>
    <w:rsid w:val="00F73790"/>
    <w:rsid w:val="00F82A67"/>
    <w:rsid w:val="00F84B55"/>
    <w:rsid w:val="00F9058A"/>
    <w:rsid w:val="00F94D3E"/>
    <w:rsid w:val="00FA16FE"/>
    <w:rsid w:val="00FB3090"/>
    <w:rsid w:val="00FB684C"/>
    <w:rsid w:val="00FC331C"/>
    <w:rsid w:val="00FC3D9E"/>
    <w:rsid w:val="00FD074C"/>
    <w:rsid w:val="00FD2A37"/>
    <w:rsid w:val="00FD4517"/>
    <w:rsid w:val="00FD4771"/>
    <w:rsid w:val="00FD7DEF"/>
    <w:rsid w:val="00FE0565"/>
    <w:rsid w:val="00FE7BA1"/>
    <w:rsid w:val="00FF130B"/>
    <w:rsid w:val="00FF66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D4319D0"/>
  <w15:docId w15:val="{A80331CE-EAB1-4F8E-8C41-6204FE9FB5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D3E1D"/>
    <w:rPr>
      <w:rFonts w:ascii="Arial" w:hAnsi="Arial" w:cs="Arial"/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11DE4"/>
    <w:pPr>
      <w:keepNext/>
      <w:spacing w:before="240" w:after="60"/>
      <w:outlineLvl w:val="0"/>
    </w:pPr>
    <w:rPr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9"/>
    <w:locked/>
    <w:rsid w:val="00062980"/>
    <w:rPr>
      <w:rFonts w:ascii="Cambria" w:hAnsi="Cambria" w:cs="Cambria"/>
      <w:b/>
      <w:bCs/>
      <w:kern w:val="32"/>
      <w:sz w:val="32"/>
      <w:szCs w:val="32"/>
      <w:lang w:eastAsia="en-US"/>
    </w:rPr>
  </w:style>
  <w:style w:type="paragraph" w:customStyle="1" w:styleId="CharChar">
    <w:name w:val="Char Char"/>
    <w:basedOn w:val="Normal"/>
    <w:uiPriority w:val="99"/>
    <w:rsid w:val="00E11DE4"/>
  </w:style>
  <w:style w:type="paragraph" w:styleId="Header">
    <w:name w:val="header"/>
    <w:aliases w:val="Header Odd"/>
    <w:basedOn w:val="Normal"/>
    <w:link w:val="HeaderChar"/>
    <w:uiPriority w:val="99"/>
    <w:rsid w:val="00E11DE4"/>
    <w:pPr>
      <w:tabs>
        <w:tab w:val="center" w:pos="4153"/>
        <w:tab w:val="right" w:pos="8306"/>
      </w:tabs>
    </w:pPr>
  </w:style>
  <w:style w:type="character" w:customStyle="1" w:styleId="HeaderChar">
    <w:name w:val="Header Char"/>
    <w:aliases w:val="Header Odd Char"/>
    <w:link w:val="Header"/>
    <w:uiPriority w:val="99"/>
    <w:locked/>
    <w:rsid w:val="00A96784"/>
    <w:rPr>
      <w:rFonts w:cs="Times New Roman"/>
      <w:sz w:val="24"/>
      <w:szCs w:val="24"/>
      <w:lang w:val="en-AU" w:eastAsia="en-US"/>
    </w:rPr>
  </w:style>
  <w:style w:type="paragraph" w:customStyle="1" w:styleId="NumberedList">
    <w:name w:val="Numbered List"/>
    <w:basedOn w:val="Normal"/>
    <w:uiPriority w:val="99"/>
    <w:rsid w:val="00E11DE4"/>
    <w:pPr>
      <w:tabs>
        <w:tab w:val="num" w:pos="720"/>
      </w:tabs>
      <w:spacing w:line="360" w:lineRule="auto"/>
      <w:ind w:left="720" w:hanging="720"/>
    </w:pPr>
  </w:style>
  <w:style w:type="paragraph" w:styleId="ListParagraph">
    <w:name w:val="List Paragraph"/>
    <w:basedOn w:val="Normal"/>
    <w:uiPriority w:val="34"/>
    <w:qFormat/>
    <w:rsid w:val="00E11DE4"/>
    <w:pPr>
      <w:numPr>
        <w:numId w:val="1"/>
      </w:numPr>
    </w:pPr>
  </w:style>
  <w:style w:type="paragraph" w:styleId="Footer">
    <w:name w:val="footer"/>
    <w:basedOn w:val="Normal"/>
    <w:link w:val="FooterChar"/>
    <w:uiPriority w:val="99"/>
    <w:rsid w:val="00E11DE4"/>
    <w:pPr>
      <w:tabs>
        <w:tab w:val="center" w:pos="4153"/>
        <w:tab w:val="right" w:pos="8306"/>
      </w:tabs>
    </w:pPr>
  </w:style>
  <w:style w:type="character" w:customStyle="1" w:styleId="FooterChar">
    <w:name w:val="Footer Char"/>
    <w:link w:val="Footer"/>
    <w:uiPriority w:val="99"/>
    <w:semiHidden/>
    <w:locked/>
    <w:rsid w:val="00062980"/>
    <w:rPr>
      <w:rFonts w:ascii="Arial" w:hAnsi="Arial" w:cs="Arial"/>
      <w:sz w:val="24"/>
      <w:szCs w:val="24"/>
      <w:lang w:eastAsia="en-US"/>
    </w:rPr>
  </w:style>
  <w:style w:type="character" w:styleId="PageNumber">
    <w:name w:val="page number"/>
    <w:uiPriority w:val="99"/>
    <w:rsid w:val="00E11DE4"/>
    <w:rPr>
      <w:rFonts w:cs="Times New Roman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uiPriority w:val="99"/>
    <w:rsid w:val="00A96784"/>
  </w:style>
  <w:style w:type="paragraph" w:customStyle="1" w:styleId="CharCharCharCharCharCharCharCharCharCharCharCharCharCharCharChar2">
    <w:name w:val="Char Char Char Char Char Char Char Char Char Char Char Char Char Char Char Char2"/>
    <w:basedOn w:val="Normal"/>
    <w:uiPriority w:val="99"/>
    <w:rsid w:val="00740618"/>
  </w:style>
  <w:style w:type="table" w:styleId="TableGrid">
    <w:name w:val="Table Grid"/>
    <w:basedOn w:val="TableNormal"/>
    <w:uiPriority w:val="39"/>
    <w:rsid w:val="007878E6"/>
    <w:rPr>
      <w:rFonts w:ascii="Arial" w:hAnsi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99"/>
    <w:qFormat/>
    <w:rsid w:val="007878E6"/>
    <w:pPr>
      <w:spacing w:after="120"/>
    </w:pPr>
  </w:style>
  <w:style w:type="character" w:customStyle="1" w:styleId="BodyTextChar">
    <w:name w:val="Body Text Char"/>
    <w:link w:val="BodyText"/>
    <w:uiPriority w:val="99"/>
    <w:locked/>
    <w:rsid w:val="00EF313D"/>
    <w:rPr>
      <w:rFonts w:ascii="Arial" w:hAnsi="Arial" w:cs="Arial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rsid w:val="00915C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locked/>
    <w:rsid w:val="00915C86"/>
    <w:rPr>
      <w:rFonts w:ascii="Tahoma" w:hAnsi="Tahoma" w:cs="Tahoma"/>
      <w:sz w:val="16"/>
      <w:szCs w:val="16"/>
      <w:lang w:eastAsia="en-US"/>
    </w:rPr>
  </w:style>
  <w:style w:type="paragraph" w:customStyle="1" w:styleId="CharCharCharCharCharCharCharCharCharCharCharCharCharCharCharChar1">
    <w:name w:val="Char Char Char Char Char Char Char Char Char Char Char Char Char Char Char Char1"/>
    <w:basedOn w:val="Normal"/>
    <w:uiPriority w:val="99"/>
    <w:rsid w:val="00B50762"/>
  </w:style>
  <w:style w:type="character" w:customStyle="1" w:styleId="StyleArial11pt">
    <w:name w:val="Style Arial 11 pt"/>
    <w:uiPriority w:val="99"/>
    <w:rsid w:val="008D7010"/>
    <w:rPr>
      <w:rFonts w:ascii="Arial" w:hAnsi="Arial" w:cs="Arial"/>
      <w:sz w:val="22"/>
      <w:szCs w:val="22"/>
    </w:rPr>
  </w:style>
  <w:style w:type="paragraph" w:customStyle="1" w:styleId="BasicParagraph">
    <w:name w:val="[Basic Paragraph]"/>
    <w:basedOn w:val="Normal"/>
    <w:uiPriority w:val="99"/>
    <w:rsid w:val="00F25474"/>
    <w:pPr>
      <w:autoSpaceDE w:val="0"/>
      <w:autoSpaceDN w:val="0"/>
      <w:adjustRightInd w:val="0"/>
      <w:spacing w:line="288" w:lineRule="auto"/>
      <w:textAlignment w:val="center"/>
    </w:pPr>
    <w:rPr>
      <w:rFonts w:ascii="Minion Pro" w:hAnsi="Minion Pro" w:cs="Minion Pro"/>
      <w:color w:val="000000"/>
      <w:sz w:val="24"/>
      <w:szCs w:val="24"/>
      <w:lang w:val="en-GB" w:eastAsia="en-AU"/>
    </w:rPr>
  </w:style>
  <w:style w:type="character" w:styleId="Hyperlink">
    <w:name w:val="Hyperlink"/>
    <w:rsid w:val="00F25474"/>
    <w:rPr>
      <w:rFonts w:cs="Times New Roman"/>
      <w:color w:val="0000FF"/>
      <w:u w:val="single"/>
    </w:rPr>
  </w:style>
  <w:style w:type="character" w:styleId="Emphasis">
    <w:name w:val="Emphasis"/>
    <w:qFormat/>
    <w:locked/>
    <w:rsid w:val="00F21095"/>
    <w:rPr>
      <w:rFonts w:ascii="Times New Roman" w:hAnsi="Times New Roman"/>
      <w:i/>
      <w:iCs/>
      <w:sz w:val="24"/>
    </w:rPr>
  </w:style>
  <w:style w:type="paragraph" w:styleId="NoSpacing">
    <w:name w:val="No Spacing"/>
    <w:uiPriority w:val="1"/>
    <w:qFormat/>
    <w:rsid w:val="00D15D04"/>
    <w:rPr>
      <w:rFonts w:ascii="Arial" w:eastAsia="Calibri" w:hAnsi="Arial" w:cs="Arial"/>
      <w:sz w:val="22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244A0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247166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image" Target="media/image3.pn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29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chart" Target="charts/chart1.xml"/><Relationship Id="rId24" Type="http://schemas.openxmlformats.org/officeDocument/2006/relationships/image" Target="media/image9.png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header" Target="header2.xml"/><Relationship Id="rId30" Type="http://schemas.openxmlformats.org/officeDocument/2006/relationships/header" Target="header3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F:\Unit%203%20Semester%201%202018\Data%20Files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Populations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Endangered!$A$2:$A$6</c:f>
              <c:numCache>
                <c:formatCode>General</c:formatCode>
                <c:ptCount val="5"/>
                <c:pt idx="0">
                  <c:v>1980</c:v>
                </c:pt>
                <c:pt idx="1">
                  <c:v>1990</c:v>
                </c:pt>
                <c:pt idx="2">
                  <c:v>2000</c:v>
                </c:pt>
                <c:pt idx="3">
                  <c:v>2010</c:v>
                </c:pt>
                <c:pt idx="4">
                  <c:v>2020</c:v>
                </c:pt>
              </c:numCache>
            </c:numRef>
          </c:xVal>
          <c:yVal>
            <c:numRef>
              <c:f>Endangered!$C$2:$C$6</c:f>
              <c:numCache>
                <c:formatCode>General</c:formatCode>
                <c:ptCount val="5"/>
                <c:pt idx="0">
                  <c:v>500</c:v>
                </c:pt>
                <c:pt idx="1">
                  <c:v>205</c:v>
                </c:pt>
                <c:pt idx="2">
                  <c:v>84.05</c:v>
                </c:pt>
                <c:pt idx="3">
                  <c:v>34.460500000000003</c:v>
                </c:pt>
                <c:pt idx="4">
                  <c:v>14.12880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3F4-4871-A01B-65FD6AC131F8}"/>
            </c:ext>
          </c:extLst>
        </c:ser>
        <c:ser>
          <c:idx val="1"/>
          <c:order val="1"/>
          <c:tx>
            <c:v>Tigers</c:v>
          </c:tx>
          <c:spPr>
            <a:ln w="19050">
              <a:noFill/>
            </a:ln>
          </c:spPr>
          <c:xVal>
            <c:numRef>
              <c:f>Endangered!$A$2:$A$6</c:f>
              <c:numCache>
                <c:formatCode>General</c:formatCode>
                <c:ptCount val="5"/>
                <c:pt idx="0">
                  <c:v>1980</c:v>
                </c:pt>
                <c:pt idx="1">
                  <c:v>1990</c:v>
                </c:pt>
                <c:pt idx="2">
                  <c:v>2000</c:v>
                </c:pt>
                <c:pt idx="3">
                  <c:v>2010</c:v>
                </c:pt>
                <c:pt idx="4">
                  <c:v>2020</c:v>
                </c:pt>
              </c:numCache>
            </c:numRef>
          </c:xVal>
          <c:yVal>
            <c:numRef>
              <c:f>Endangered!$B$2:$B$6</c:f>
              <c:numCache>
                <c:formatCode>General</c:formatCode>
                <c:ptCount val="5"/>
                <c:pt idx="0">
                  <c:v>1000</c:v>
                </c:pt>
                <c:pt idx="1">
                  <c:v>800</c:v>
                </c:pt>
                <c:pt idx="2">
                  <c:v>640</c:v>
                </c:pt>
                <c:pt idx="3">
                  <c:v>512</c:v>
                </c:pt>
                <c:pt idx="4">
                  <c:v>409.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9BC-4597-9723-694B1927015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9813888"/>
        <c:axId val="169820160"/>
      </c:scatterChart>
      <c:valAx>
        <c:axId val="169813888"/>
        <c:scaling>
          <c:orientation val="minMax"/>
          <c:max val="2020"/>
          <c:min val="1970"/>
        </c:scaling>
        <c:delete val="0"/>
        <c:axPos val="b"/>
        <c:majorGridlines>
          <c:spPr>
            <a:ln w="6350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baseline="0"/>
                  <a:t>Year 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9820160"/>
        <c:crosses val="autoZero"/>
        <c:crossBetween val="midCat"/>
      </c:valAx>
      <c:valAx>
        <c:axId val="169820160"/>
        <c:scaling>
          <c:orientation val="minMax"/>
          <c:max val="1000"/>
        </c:scaling>
        <c:delete val="0"/>
        <c:axPos val="l"/>
        <c:majorGridlines>
          <c:spPr>
            <a:ln w="6350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baseline="0"/>
                  <a:t>Population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9813888"/>
        <c:crosses val="autoZero"/>
        <c:crossBetween val="midCat"/>
      </c:valAx>
      <c:spPr>
        <a:noFill/>
        <a:ln w="6350">
          <a:solidFill>
            <a:schemeClr val="tx1"/>
          </a:solidFill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1569</Words>
  <Characters>8944</Characters>
  <Application>Microsoft Office Word</Application>
  <DocSecurity>0</DocSecurity>
  <Lines>74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urriculum Council</Company>
  <LinksUpToDate>false</LinksUpToDate>
  <CharactersWithSpaces>104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rrk</dc:creator>
  <cp:lastModifiedBy>Rom Cirillo</cp:lastModifiedBy>
  <cp:revision>3</cp:revision>
  <cp:lastPrinted>2018-01-07T10:34:00Z</cp:lastPrinted>
  <dcterms:created xsi:type="dcterms:W3CDTF">2018-04-03T11:46:00Z</dcterms:created>
  <dcterms:modified xsi:type="dcterms:W3CDTF">2018-04-03T11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